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4463C" w:rsidRPr="0064463C" w:rsidRDefault="0064463C" w:rsidP="0064463C">
      <w:pPr>
        <w:jc w:val="right"/>
        <w:rPr>
          <w:rFonts w:ascii="Arial" w:hAnsi="Arial" w:cs="Arial"/>
          <w:sz w:val="24"/>
          <w:szCs w:val="24"/>
        </w:rPr>
      </w:pPr>
      <w:bookmarkStart w:id="0" w:name="_GoBack"/>
      <w:bookmarkEnd w:id="0"/>
      <w:r w:rsidRPr="0064463C">
        <w:rPr>
          <w:rFonts w:ascii="Arial" w:hAnsi="Arial" w:cs="Arial"/>
          <w:sz w:val="24"/>
          <w:szCs w:val="24"/>
        </w:rPr>
        <w:t>Names: ____________</w:t>
      </w:r>
      <w:r>
        <w:rPr>
          <w:rFonts w:ascii="Arial" w:hAnsi="Arial" w:cs="Arial"/>
          <w:sz w:val="24"/>
          <w:szCs w:val="24"/>
        </w:rPr>
        <w:t>_____________________________</w:t>
      </w:r>
    </w:p>
    <w:p w:rsidR="0064463C" w:rsidRPr="0064463C" w:rsidRDefault="0064463C" w:rsidP="007B4CFC">
      <w:pPr>
        <w:jc w:val="center"/>
        <w:rPr>
          <w:rFonts w:ascii="Arial" w:hAnsi="Arial" w:cs="Arial"/>
          <w:b/>
          <w:sz w:val="2"/>
          <w:szCs w:val="72"/>
          <w:u w:val="single"/>
        </w:rPr>
      </w:pPr>
    </w:p>
    <w:p w:rsidR="007B4CFC" w:rsidRPr="0064463C" w:rsidRDefault="0064463C" w:rsidP="007B4CFC">
      <w:pPr>
        <w:jc w:val="center"/>
        <w:rPr>
          <w:rFonts w:ascii="Arial" w:hAnsi="Arial" w:cs="Arial"/>
          <w:b/>
          <w:sz w:val="52"/>
          <w:szCs w:val="72"/>
          <w:u w:val="single"/>
        </w:rPr>
      </w:pPr>
      <w:r w:rsidRPr="0064463C">
        <w:rPr>
          <w:rFonts w:ascii="Arial" w:hAnsi="Arial" w:cs="Arial"/>
          <w:b/>
          <w:noProof/>
          <w:sz w:val="52"/>
          <w:szCs w:val="72"/>
          <w:u w:val="single"/>
        </w:rPr>
        <w:drawing>
          <wp:anchor distT="0" distB="0" distL="114300" distR="114300" simplePos="0" relativeHeight="251658240" behindDoc="0" locked="0" layoutInCell="1" allowOverlap="1" wp14:anchorId="54AE17F6" wp14:editId="35DA0C37">
            <wp:simplePos x="0" y="0"/>
            <wp:positionH relativeFrom="margin">
              <wp:posOffset>48895</wp:posOffset>
            </wp:positionH>
            <wp:positionV relativeFrom="margin">
              <wp:posOffset>1457325</wp:posOffset>
            </wp:positionV>
            <wp:extent cx="6800850" cy="148590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00850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4CFC" w:rsidRPr="0064463C">
        <w:rPr>
          <w:rFonts w:ascii="Arial" w:hAnsi="Arial" w:cs="Arial"/>
          <w:b/>
          <w:sz w:val="52"/>
          <w:szCs w:val="72"/>
          <w:u w:val="single"/>
        </w:rPr>
        <w:t>Desmos – Polygraph Project</w:t>
      </w:r>
    </w:p>
    <w:p w:rsidR="00CA280E" w:rsidRPr="0064463C" w:rsidRDefault="007B4CFC" w:rsidP="007B4CFC">
      <w:pPr>
        <w:jc w:val="center"/>
        <w:rPr>
          <w:rFonts w:ascii="Arial" w:hAnsi="Arial" w:cs="Arial"/>
          <w:b/>
          <w:sz w:val="56"/>
          <w:szCs w:val="72"/>
          <w:u w:val="single"/>
        </w:rPr>
      </w:pPr>
      <w:r w:rsidRPr="0064463C">
        <w:rPr>
          <w:rFonts w:ascii="Arial" w:hAnsi="Arial" w:cs="Arial"/>
          <w:b/>
          <w:sz w:val="52"/>
          <w:szCs w:val="72"/>
          <w:u w:val="single"/>
        </w:rPr>
        <w:t>Graphing Rational Functions</w:t>
      </w:r>
    </w:p>
    <w:p w:rsidR="0064463C" w:rsidRPr="0064463C" w:rsidRDefault="0064463C" w:rsidP="007B4CFC">
      <w:pPr>
        <w:jc w:val="center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(</w:t>
      </w:r>
      <w:r w:rsidRPr="0064463C">
        <w:rPr>
          <w:rFonts w:ascii="Arial" w:hAnsi="Arial" w:cs="Arial"/>
          <w:b/>
          <w:sz w:val="32"/>
          <w:szCs w:val="32"/>
        </w:rPr>
        <w:t>student.desmos.com</w:t>
      </w:r>
      <w:r>
        <w:rPr>
          <w:rFonts w:ascii="Arial" w:hAnsi="Arial" w:cs="Arial"/>
          <w:b/>
          <w:sz w:val="32"/>
          <w:szCs w:val="32"/>
        </w:rPr>
        <w:t>)</w:t>
      </w:r>
    </w:p>
    <w:p w:rsidR="00CA280E" w:rsidRPr="007B4CFC" w:rsidRDefault="00CA280E" w:rsidP="00CA280E">
      <w:pPr>
        <w:rPr>
          <w:rFonts w:ascii="Arial" w:hAnsi="Arial" w:cs="Arial"/>
          <w:b/>
          <w:sz w:val="24"/>
          <w:szCs w:val="24"/>
          <w:u w:val="single"/>
        </w:rPr>
      </w:pPr>
      <w:r w:rsidRPr="007B4CFC">
        <w:rPr>
          <w:rFonts w:ascii="Arial" w:hAnsi="Arial" w:cs="Arial"/>
          <w:b/>
          <w:sz w:val="24"/>
          <w:szCs w:val="24"/>
          <w:u w:val="single"/>
        </w:rPr>
        <w:t>Goals of the Activity:</w:t>
      </w:r>
    </w:p>
    <w:p w:rsidR="00CA280E" w:rsidRPr="00AE57F6" w:rsidRDefault="00CA280E" w:rsidP="00CA280E">
      <w:pPr>
        <w:rPr>
          <w:rFonts w:ascii="Arial" w:eastAsia="Times New Roman" w:hAnsi="Arial" w:cs="Arial"/>
          <w:sz w:val="20"/>
          <w:szCs w:val="20"/>
        </w:rPr>
      </w:pPr>
      <w:r w:rsidRPr="00AE57F6">
        <w:rPr>
          <w:rFonts w:ascii="Arial" w:eastAsia="Times New Roman" w:hAnsi="Arial" w:cs="Arial"/>
          <w:sz w:val="20"/>
          <w:szCs w:val="20"/>
        </w:rPr>
        <w:t>Students will be able to:</w:t>
      </w:r>
    </w:p>
    <w:p w:rsidR="00CA280E" w:rsidRPr="00AE57F6" w:rsidRDefault="00CA280E" w:rsidP="00CA280E">
      <w:pPr>
        <w:pStyle w:val="ListParagraph"/>
        <w:numPr>
          <w:ilvl w:val="0"/>
          <w:numId w:val="3"/>
        </w:numPr>
        <w:spacing w:after="0" w:line="240" w:lineRule="auto"/>
        <w:rPr>
          <w:rFonts w:ascii="Arial" w:eastAsia="Times New Roman" w:hAnsi="Arial" w:cs="Arial"/>
          <w:sz w:val="20"/>
          <w:szCs w:val="20"/>
        </w:rPr>
      </w:pPr>
      <w:r w:rsidRPr="00AE57F6">
        <w:rPr>
          <w:rFonts w:ascii="Arial" w:eastAsia="Times New Roman" w:hAnsi="Arial" w:cs="Arial"/>
          <w:sz w:val="20"/>
          <w:szCs w:val="20"/>
        </w:rPr>
        <w:t>Identify important features of rational functions</w:t>
      </w:r>
    </w:p>
    <w:p w:rsidR="00CA280E" w:rsidRPr="00AE57F6" w:rsidRDefault="00CA280E" w:rsidP="00CA280E">
      <w:pPr>
        <w:pStyle w:val="ListParagraph"/>
        <w:numPr>
          <w:ilvl w:val="0"/>
          <w:numId w:val="3"/>
        </w:numPr>
        <w:spacing w:after="0" w:line="240" w:lineRule="auto"/>
        <w:rPr>
          <w:rFonts w:ascii="Arial" w:eastAsia="Times New Roman" w:hAnsi="Arial" w:cs="Arial"/>
          <w:sz w:val="20"/>
          <w:szCs w:val="20"/>
        </w:rPr>
      </w:pPr>
      <w:r w:rsidRPr="00AE57F6">
        <w:rPr>
          <w:rFonts w:ascii="Arial" w:eastAsia="Times New Roman" w:hAnsi="Arial" w:cs="Arial"/>
          <w:sz w:val="20"/>
          <w:szCs w:val="20"/>
        </w:rPr>
        <w:t>Precisely describe these features to their peers</w:t>
      </w:r>
    </w:p>
    <w:p w:rsidR="00CA280E" w:rsidRPr="00AE57F6" w:rsidRDefault="00CA280E" w:rsidP="00CA280E">
      <w:pPr>
        <w:pStyle w:val="ListParagraph"/>
        <w:numPr>
          <w:ilvl w:val="0"/>
          <w:numId w:val="3"/>
        </w:numPr>
        <w:spacing w:after="0" w:line="240" w:lineRule="auto"/>
        <w:rPr>
          <w:rFonts w:ascii="Arial" w:eastAsia="Times New Roman" w:hAnsi="Arial" w:cs="Arial"/>
          <w:sz w:val="20"/>
          <w:szCs w:val="20"/>
        </w:rPr>
      </w:pPr>
      <w:r w:rsidRPr="00AE57F6">
        <w:rPr>
          <w:rFonts w:ascii="Arial" w:eastAsia="Times New Roman" w:hAnsi="Arial" w:cs="Arial"/>
          <w:sz w:val="20"/>
          <w:szCs w:val="20"/>
        </w:rPr>
        <w:t>Increase their relevant vocabulary</w:t>
      </w:r>
    </w:p>
    <w:p w:rsidR="00CA280E" w:rsidRPr="00E01AAA" w:rsidRDefault="00CA280E">
      <w:pPr>
        <w:rPr>
          <w:rFonts w:ascii="Arial" w:hAnsi="Arial" w:cs="Arial"/>
          <w:sz w:val="16"/>
          <w:szCs w:val="24"/>
        </w:rPr>
      </w:pPr>
    </w:p>
    <w:p w:rsidR="007B4CFC" w:rsidRPr="007B4CFC" w:rsidRDefault="007B4CFC" w:rsidP="007B4CFC">
      <w:pPr>
        <w:rPr>
          <w:rFonts w:ascii="Arial" w:hAnsi="Arial" w:cs="Arial"/>
          <w:b/>
          <w:sz w:val="24"/>
          <w:szCs w:val="24"/>
          <w:u w:val="single"/>
        </w:rPr>
      </w:pPr>
      <w:r>
        <w:rPr>
          <w:rFonts w:ascii="Arial" w:hAnsi="Arial" w:cs="Arial"/>
          <w:b/>
          <w:sz w:val="24"/>
          <w:szCs w:val="24"/>
          <w:u w:val="single"/>
        </w:rPr>
        <w:t>My Mystery Function</w:t>
      </w:r>
      <w:r w:rsidRPr="007B4CFC">
        <w:rPr>
          <w:rFonts w:ascii="Arial" w:hAnsi="Arial" w:cs="Arial"/>
          <w:b/>
          <w:sz w:val="24"/>
          <w:szCs w:val="24"/>
          <w:u w:val="single"/>
        </w:rPr>
        <w:t>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7B4CFC" w:rsidTr="007B4CFC">
        <w:tc>
          <w:tcPr>
            <w:tcW w:w="2697" w:type="dxa"/>
          </w:tcPr>
          <w:p w:rsidR="007B4CFC" w:rsidRPr="007B4CFC" w:rsidRDefault="007B4CFC" w:rsidP="007B4CFC">
            <w:pPr>
              <w:rPr>
                <w:rFonts w:ascii="Arial" w:hAnsi="Arial" w:cs="Arial"/>
                <w:sz w:val="24"/>
                <w:szCs w:val="24"/>
              </w:rPr>
            </w:pPr>
            <w:r w:rsidRPr="007B4CFC">
              <w:rPr>
                <w:rFonts w:ascii="Arial" w:hAnsi="Arial" w:cs="Arial"/>
                <w:sz w:val="24"/>
                <w:szCs w:val="24"/>
              </w:rPr>
              <w:t>x-intercept</w:t>
            </w:r>
            <w:r>
              <w:rPr>
                <w:rFonts w:ascii="Arial" w:hAnsi="Arial" w:cs="Arial"/>
                <w:sz w:val="24"/>
                <w:szCs w:val="24"/>
              </w:rPr>
              <w:t>(</w:t>
            </w:r>
            <w:r w:rsidRPr="007B4CFC">
              <w:rPr>
                <w:rFonts w:ascii="Arial" w:hAnsi="Arial" w:cs="Arial"/>
                <w:sz w:val="24"/>
                <w:szCs w:val="24"/>
              </w:rPr>
              <w:t>s</w:t>
            </w:r>
            <w:r>
              <w:rPr>
                <w:rFonts w:ascii="Arial" w:hAnsi="Arial" w:cs="Arial"/>
                <w:sz w:val="24"/>
                <w:szCs w:val="24"/>
              </w:rPr>
              <w:t>)</w:t>
            </w:r>
            <w:r w:rsidRPr="007B4CFC">
              <w:rPr>
                <w:rFonts w:ascii="Arial" w:hAnsi="Arial" w:cs="Arial"/>
                <w:sz w:val="24"/>
                <w:szCs w:val="24"/>
              </w:rPr>
              <w:t>:</w:t>
            </w:r>
          </w:p>
        </w:tc>
        <w:tc>
          <w:tcPr>
            <w:tcW w:w="2697" w:type="dxa"/>
          </w:tcPr>
          <w:p w:rsidR="007B4CFC" w:rsidRPr="007B4CFC" w:rsidRDefault="007B4CF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vertical asymptote:</w:t>
            </w:r>
          </w:p>
        </w:tc>
        <w:tc>
          <w:tcPr>
            <w:tcW w:w="2698" w:type="dxa"/>
          </w:tcPr>
          <w:p w:rsidR="007B4CFC" w:rsidRPr="007B4CFC" w:rsidRDefault="007B4CF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omain:</w:t>
            </w:r>
          </w:p>
        </w:tc>
        <w:tc>
          <w:tcPr>
            <w:tcW w:w="2698" w:type="dxa"/>
          </w:tcPr>
          <w:p w:rsidR="007B4CFC" w:rsidRDefault="007B4CF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hole(s):</w:t>
            </w:r>
          </w:p>
          <w:p w:rsidR="007B4CFC" w:rsidRDefault="007B4CFC">
            <w:pPr>
              <w:rPr>
                <w:rFonts w:ascii="Arial" w:hAnsi="Arial" w:cs="Arial"/>
                <w:sz w:val="24"/>
                <w:szCs w:val="24"/>
              </w:rPr>
            </w:pPr>
          </w:p>
          <w:p w:rsidR="007B4CFC" w:rsidRDefault="007B4CFC">
            <w:pPr>
              <w:rPr>
                <w:rFonts w:ascii="Arial" w:hAnsi="Arial" w:cs="Arial"/>
                <w:sz w:val="24"/>
                <w:szCs w:val="24"/>
              </w:rPr>
            </w:pPr>
          </w:p>
          <w:p w:rsidR="007B4CFC" w:rsidRDefault="007B4CFC">
            <w:pPr>
              <w:rPr>
                <w:rFonts w:ascii="Arial" w:hAnsi="Arial" w:cs="Arial"/>
                <w:sz w:val="24"/>
                <w:szCs w:val="24"/>
              </w:rPr>
            </w:pPr>
          </w:p>
          <w:p w:rsidR="007B4CFC" w:rsidRPr="007B4CFC" w:rsidRDefault="007B4CFC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7B4CFC" w:rsidTr="007B4CFC">
        <w:tc>
          <w:tcPr>
            <w:tcW w:w="2697" w:type="dxa"/>
          </w:tcPr>
          <w:p w:rsidR="007B4CFC" w:rsidRPr="007B4CFC" w:rsidRDefault="007B4CFC" w:rsidP="007B4CF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y-intercept:</w:t>
            </w:r>
          </w:p>
        </w:tc>
        <w:tc>
          <w:tcPr>
            <w:tcW w:w="2697" w:type="dxa"/>
          </w:tcPr>
          <w:p w:rsidR="007B4CFC" w:rsidRPr="007B4CFC" w:rsidRDefault="007B4CF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horizontal asymptote:</w:t>
            </w:r>
          </w:p>
        </w:tc>
        <w:tc>
          <w:tcPr>
            <w:tcW w:w="2698" w:type="dxa"/>
          </w:tcPr>
          <w:p w:rsidR="007B4CFC" w:rsidRPr="007B4CFC" w:rsidRDefault="007B4CF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range:</w:t>
            </w:r>
          </w:p>
        </w:tc>
        <w:tc>
          <w:tcPr>
            <w:tcW w:w="2698" w:type="dxa"/>
          </w:tcPr>
          <w:p w:rsidR="007B4CFC" w:rsidRDefault="007B4CF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y Mystery Function:</w:t>
            </w:r>
          </w:p>
          <w:p w:rsidR="007B4CFC" w:rsidRDefault="007B4CFC">
            <w:pPr>
              <w:rPr>
                <w:rFonts w:ascii="Arial" w:hAnsi="Arial" w:cs="Arial"/>
                <w:sz w:val="24"/>
                <w:szCs w:val="24"/>
              </w:rPr>
            </w:pPr>
          </w:p>
          <w:p w:rsidR="007B4CFC" w:rsidRDefault="007B4CFC">
            <w:pPr>
              <w:rPr>
                <w:rFonts w:ascii="Arial" w:hAnsi="Arial" w:cs="Arial"/>
                <w:sz w:val="24"/>
                <w:szCs w:val="24"/>
              </w:rPr>
            </w:pPr>
          </w:p>
          <w:p w:rsidR="007B4CFC" w:rsidRDefault="007B4CFC">
            <w:pPr>
              <w:rPr>
                <w:rFonts w:ascii="Arial" w:hAnsi="Arial" w:cs="Arial"/>
                <w:sz w:val="24"/>
                <w:szCs w:val="24"/>
              </w:rPr>
            </w:pPr>
          </w:p>
          <w:p w:rsidR="007B4CFC" w:rsidRPr="007B4CFC" w:rsidRDefault="007B4CFC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7B4CFC" w:rsidRPr="00E01AAA" w:rsidRDefault="007B4CFC">
      <w:pPr>
        <w:rPr>
          <w:rFonts w:ascii="Arial" w:hAnsi="Arial" w:cs="Arial"/>
          <w:b/>
          <w:sz w:val="4"/>
          <w:szCs w:val="24"/>
          <w:u w:val="single"/>
        </w:rPr>
      </w:pPr>
    </w:p>
    <w:p w:rsidR="007B4CFC" w:rsidRPr="007B4CFC" w:rsidRDefault="007B4CFC">
      <w:pPr>
        <w:rPr>
          <w:rFonts w:ascii="Arial" w:hAnsi="Arial" w:cs="Arial"/>
          <w:b/>
          <w:sz w:val="24"/>
          <w:szCs w:val="24"/>
          <w:u w:val="single"/>
        </w:rPr>
      </w:pPr>
      <w:r w:rsidRPr="007B4CFC">
        <w:rPr>
          <w:rFonts w:ascii="Arial" w:hAnsi="Arial" w:cs="Arial"/>
          <w:b/>
          <w:sz w:val="24"/>
          <w:szCs w:val="24"/>
          <w:u w:val="single"/>
        </w:rPr>
        <w:t>Grading Rubric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67"/>
        <w:gridCol w:w="2228"/>
        <w:gridCol w:w="2229"/>
        <w:gridCol w:w="2199"/>
        <w:gridCol w:w="2067"/>
      </w:tblGrid>
      <w:tr w:rsidR="00E01AAA" w:rsidRPr="00E01AAA" w:rsidTr="007B4CFC">
        <w:tc>
          <w:tcPr>
            <w:tcW w:w="2067" w:type="dxa"/>
          </w:tcPr>
          <w:p w:rsidR="00E01AAA" w:rsidRPr="00E01AAA" w:rsidRDefault="00E01AAA">
            <w:pPr>
              <w:rPr>
                <w:rFonts w:ascii="Arial" w:hAnsi="Arial" w:cs="Arial"/>
              </w:rPr>
            </w:pPr>
          </w:p>
        </w:tc>
        <w:tc>
          <w:tcPr>
            <w:tcW w:w="2228" w:type="dxa"/>
          </w:tcPr>
          <w:p w:rsidR="00E01AAA" w:rsidRPr="00E01AAA" w:rsidRDefault="00E01AAA">
            <w:pPr>
              <w:rPr>
                <w:rFonts w:ascii="Arial" w:hAnsi="Arial" w:cs="Arial"/>
                <w:b/>
              </w:rPr>
            </w:pPr>
            <w:r w:rsidRPr="00E01AAA">
              <w:rPr>
                <w:rFonts w:ascii="Arial" w:hAnsi="Arial" w:cs="Arial"/>
                <w:b/>
              </w:rPr>
              <w:t>6 Points</w:t>
            </w:r>
          </w:p>
        </w:tc>
        <w:tc>
          <w:tcPr>
            <w:tcW w:w="2229" w:type="dxa"/>
          </w:tcPr>
          <w:p w:rsidR="00E01AAA" w:rsidRPr="00E01AAA" w:rsidRDefault="00E01AAA">
            <w:pPr>
              <w:rPr>
                <w:rFonts w:ascii="Arial" w:hAnsi="Arial" w:cs="Arial"/>
                <w:b/>
              </w:rPr>
            </w:pPr>
            <w:r w:rsidRPr="00E01AAA">
              <w:rPr>
                <w:rFonts w:ascii="Arial" w:hAnsi="Arial" w:cs="Arial"/>
                <w:b/>
              </w:rPr>
              <w:t>4 Points</w:t>
            </w:r>
          </w:p>
        </w:tc>
        <w:tc>
          <w:tcPr>
            <w:tcW w:w="2199" w:type="dxa"/>
          </w:tcPr>
          <w:p w:rsidR="00E01AAA" w:rsidRPr="00E01AAA" w:rsidRDefault="00E01AAA">
            <w:pPr>
              <w:rPr>
                <w:rFonts w:ascii="Arial" w:hAnsi="Arial" w:cs="Arial"/>
                <w:b/>
              </w:rPr>
            </w:pPr>
            <w:r w:rsidRPr="00E01AAA">
              <w:rPr>
                <w:rFonts w:ascii="Arial" w:hAnsi="Arial" w:cs="Arial"/>
                <w:b/>
              </w:rPr>
              <w:t>2 Point</w:t>
            </w:r>
          </w:p>
        </w:tc>
        <w:tc>
          <w:tcPr>
            <w:tcW w:w="2067" w:type="dxa"/>
          </w:tcPr>
          <w:p w:rsidR="00E01AAA" w:rsidRPr="00E01AAA" w:rsidRDefault="00E01AAA">
            <w:pPr>
              <w:rPr>
                <w:rFonts w:ascii="Arial" w:hAnsi="Arial" w:cs="Arial"/>
                <w:b/>
              </w:rPr>
            </w:pPr>
            <w:r w:rsidRPr="00E01AAA">
              <w:rPr>
                <w:rFonts w:ascii="Arial" w:hAnsi="Arial" w:cs="Arial"/>
                <w:b/>
              </w:rPr>
              <w:t>0 Points</w:t>
            </w:r>
          </w:p>
        </w:tc>
      </w:tr>
      <w:tr w:rsidR="007B4CFC" w:rsidRPr="00E01AAA" w:rsidTr="00FE4CD7">
        <w:trPr>
          <w:trHeight w:hRule="exact" w:val="432"/>
        </w:trPr>
        <w:tc>
          <w:tcPr>
            <w:tcW w:w="2067" w:type="dxa"/>
          </w:tcPr>
          <w:p w:rsidR="007B4CFC" w:rsidRPr="00E01AAA" w:rsidRDefault="007B4CFC">
            <w:pPr>
              <w:rPr>
                <w:rFonts w:ascii="Arial" w:hAnsi="Arial" w:cs="Arial"/>
                <w:b/>
              </w:rPr>
            </w:pPr>
            <w:r w:rsidRPr="00E01AAA">
              <w:rPr>
                <w:rFonts w:ascii="Arial" w:hAnsi="Arial" w:cs="Arial"/>
                <w:b/>
              </w:rPr>
              <w:t>Class Notes</w:t>
            </w:r>
          </w:p>
        </w:tc>
        <w:tc>
          <w:tcPr>
            <w:tcW w:w="2228" w:type="dxa"/>
          </w:tcPr>
          <w:p w:rsidR="007B4CFC" w:rsidRPr="00E01AAA" w:rsidRDefault="00E01AAA">
            <w:pPr>
              <w:rPr>
                <w:rFonts w:ascii="Arial" w:hAnsi="Arial" w:cs="Arial"/>
              </w:rPr>
            </w:pPr>
            <w:r w:rsidRPr="00E01AAA">
              <w:rPr>
                <w:rFonts w:ascii="Arial" w:hAnsi="Arial" w:cs="Arial"/>
              </w:rPr>
              <w:t>Complete</w:t>
            </w:r>
          </w:p>
        </w:tc>
        <w:tc>
          <w:tcPr>
            <w:tcW w:w="2229" w:type="dxa"/>
          </w:tcPr>
          <w:p w:rsidR="007B4CFC" w:rsidRPr="00E01AAA" w:rsidRDefault="00E01AAA">
            <w:pPr>
              <w:rPr>
                <w:rFonts w:ascii="Arial" w:hAnsi="Arial" w:cs="Arial"/>
              </w:rPr>
            </w:pPr>
            <w:r w:rsidRPr="00E01AAA">
              <w:rPr>
                <w:rFonts w:ascii="Arial" w:hAnsi="Arial" w:cs="Arial"/>
              </w:rPr>
              <w:t>Missing some</w:t>
            </w:r>
          </w:p>
        </w:tc>
        <w:tc>
          <w:tcPr>
            <w:tcW w:w="2199" w:type="dxa"/>
          </w:tcPr>
          <w:p w:rsidR="007B4CFC" w:rsidRPr="00E01AAA" w:rsidRDefault="00E01AAA">
            <w:pPr>
              <w:rPr>
                <w:rFonts w:ascii="Arial" w:hAnsi="Arial" w:cs="Arial"/>
              </w:rPr>
            </w:pPr>
            <w:r w:rsidRPr="00E01AAA">
              <w:rPr>
                <w:rFonts w:ascii="Arial" w:hAnsi="Arial" w:cs="Arial"/>
              </w:rPr>
              <w:t>Missing most</w:t>
            </w:r>
          </w:p>
        </w:tc>
        <w:tc>
          <w:tcPr>
            <w:tcW w:w="2067" w:type="dxa"/>
          </w:tcPr>
          <w:p w:rsidR="007B4CFC" w:rsidRPr="00E01AAA" w:rsidRDefault="00E01AAA">
            <w:pPr>
              <w:rPr>
                <w:rFonts w:ascii="Arial" w:hAnsi="Arial" w:cs="Arial"/>
              </w:rPr>
            </w:pPr>
            <w:r w:rsidRPr="00E01AAA">
              <w:rPr>
                <w:rFonts w:ascii="Arial" w:hAnsi="Arial" w:cs="Arial"/>
              </w:rPr>
              <w:t>Incomplete</w:t>
            </w:r>
          </w:p>
        </w:tc>
      </w:tr>
      <w:tr w:rsidR="007B4CFC" w:rsidRPr="00E01AAA" w:rsidTr="00FE4CD7">
        <w:trPr>
          <w:trHeight w:hRule="exact" w:val="432"/>
        </w:trPr>
        <w:tc>
          <w:tcPr>
            <w:tcW w:w="2067" w:type="dxa"/>
          </w:tcPr>
          <w:p w:rsidR="007B4CFC" w:rsidRPr="00E01AAA" w:rsidRDefault="007B4CFC" w:rsidP="007B4CFC">
            <w:pPr>
              <w:rPr>
                <w:rFonts w:ascii="Arial" w:hAnsi="Arial" w:cs="Arial"/>
                <w:b/>
              </w:rPr>
            </w:pPr>
            <w:r w:rsidRPr="00E01AAA">
              <w:rPr>
                <w:rFonts w:ascii="Arial" w:hAnsi="Arial" w:cs="Arial"/>
                <w:b/>
              </w:rPr>
              <w:t>Vocabulary</w:t>
            </w:r>
          </w:p>
        </w:tc>
        <w:tc>
          <w:tcPr>
            <w:tcW w:w="2228" w:type="dxa"/>
          </w:tcPr>
          <w:p w:rsidR="007B4CFC" w:rsidRPr="00E01AAA" w:rsidRDefault="00E01AAA" w:rsidP="007B4CFC">
            <w:pPr>
              <w:rPr>
                <w:rFonts w:ascii="Arial" w:hAnsi="Arial" w:cs="Arial"/>
              </w:rPr>
            </w:pPr>
            <w:r w:rsidRPr="00E01AAA">
              <w:rPr>
                <w:rFonts w:ascii="Arial" w:hAnsi="Arial" w:cs="Arial"/>
              </w:rPr>
              <w:t>3 words</w:t>
            </w:r>
          </w:p>
        </w:tc>
        <w:tc>
          <w:tcPr>
            <w:tcW w:w="2229" w:type="dxa"/>
          </w:tcPr>
          <w:p w:rsidR="007B4CFC" w:rsidRPr="00E01AAA" w:rsidRDefault="00E01AAA" w:rsidP="007B4CFC">
            <w:pPr>
              <w:rPr>
                <w:rFonts w:ascii="Arial" w:hAnsi="Arial" w:cs="Arial"/>
              </w:rPr>
            </w:pPr>
            <w:r w:rsidRPr="00E01AAA">
              <w:rPr>
                <w:rFonts w:ascii="Arial" w:hAnsi="Arial" w:cs="Arial"/>
              </w:rPr>
              <w:t>2 words</w:t>
            </w:r>
          </w:p>
        </w:tc>
        <w:tc>
          <w:tcPr>
            <w:tcW w:w="2199" w:type="dxa"/>
          </w:tcPr>
          <w:p w:rsidR="007B4CFC" w:rsidRPr="00E01AAA" w:rsidRDefault="00E01AAA" w:rsidP="007B4CFC">
            <w:pPr>
              <w:rPr>
                <w:rFonts w:ascii="Arial" w:hAnsi="Arial" w:cs="Arial"/>
              </w:rPr>
            </w:pPr>
            <w:r w:rsidRPr="00E01AAA">
              <w:rPr>
                <w:rFonts w:ascii="Arial" w:hAnsi="Arial" w:cs="Arial"/>
              </w:rPr>
              <w:t>1 word</w:t>
            </w:r>
          </w:p>
        </w:tc>
        <w:tc>
          <w:tcPr>
            <w:tcW w:w="2067" w:type="dxa"/>
          </w:tcPr>
          <w:p w:rsidR="007B4CFC" w:rsidRPr="00E01AAA" w:rsidRDefault="00E01AAA" w:rsidP="007B4CFC">
            <w:pPr>
              <w:rPr>
                <w:rFonts w:ascii="Arial" w:hAnsi="Arial" w:cs="Arial"/>
              </w:rPr>
            </w:pPr>
            <w:r w:rsidRPr="00E01AAA">
              <w:rPr>
                <w:rFonts w:ascii="Arial" w:hAnsi="Arial" w:cs="Arial"/>
              </w:rPr>
              <w:t>0 words</w:t>
            </w:r>
          </w:p>
        </w:tc>
      </w:tr>
      <w:tr w:rsidR="007B4CFC" w:rsidRPr="00E01AAA" w:rsidTr="00FE4CD7">
        <w:trPr>
          <w:trHeight w:hRule="exact" w:val="432"/>
        </w:trPr>
        <w:tc>
          <w:tcPr>
            <w:tcW w:w="2067" w:type="dxa"/>
          </w:tcPr>
          <w:p w:rsidR="007B4CFC" w:rsidRPr="00E01AAA" w:rsidRDefault="007B4CFC" w:rsidP="007B4CFC">
            <w:pPr>
              <w:rPr>
                <w:rFonts w:ascii="Arial" w:hAnsi="Arial" w:cs="Arial"/>
                <w:b/>
              </w:rPr>
            </w:pPr>
            <w:r w:rsidRPr="00E01AAA">
              <w:rPr>
                <w:rFonts w:ascii="Arial" w:hAnsi="Arial" w:cs="Arial"/>
                <w:b/>
              </w:rPr>
              <w:t>Questioning</w:t>
            </w:r>
          </w:p>
        </w:tc>
        <w:tc>
          <w:tcPr>
            <w:tcW w:w="2228" w:type="dxa"/>
          </w:tcPr>
          <w:p w:rsidR="007B4CFC" w:rsidRPr="00E01AAA" w:rsidRDefault="00E01AAA" w:rsidP="00E01AAA">
            <w:pPr>
              <w:rPr>
                <w:rFonts w:ascii="Arial" w:hAnsi="Arial" w:cs="Arial"/>
              </w:rPr>
            </w:pPr>
            <w:r w:rsidRPr="00E01AAA">
              <w:rPr>
                <w:rFonts w:ascii="Arial" w:hAnsi="Arial" w:cs="Arial"/>
              </w:rPr>
              <w:t>0 mistakes</w:t>
            </w:r>
          </w:p>
        </w:tc>
        <w:tc>
          <w:tcPr>
            <w:tcW w:w="2229" w:type="dxa"/>
          </w:tcPr>
          <w:p w:rsidR="007B4CFC" w:rsidRPr="00E01AAA" w:rsidRDefault="00E01AAA" w:rsidP="007B4CFC">
            <w:pPr>
              <w:rPr>
                <w:rFonts w:ascii="Arial" w:hAnsi="Arial" w:cs="Arial"/>
              </w:rPr>
            </w:pPr>
            <w:r w:rsidRPr="00E01AAA">
              <w:rPr>
                <w:rFonts w:ascii="Arial" w:hAnsi="Arial" w:cs="Arial"/>
              </w:rPr>
              <w:t>1 mistake</w:t>
            </w:r>
          </w:p>
        </w:tc>
        <w:tc>
          <w:tcPr>
            <w:tcW w:w="2199" w:type="dxa"/>
          </w:tcPr>
          <w:p w:rsidR="007B4CFC" w:rsidRPr="00E01AAA" w:rsidRDefault="00E01AAA" w:rsidP="007B4CFC">
            <w:pPr>
              <w:rPr>
                <w:rFonts w:ascii="Arial" w:hAnsi="Arial" w:cs="Arial"/>
              </w:rPr>
            </w:pPr>
            <w:r w:rsidRPr="00E01AAA">
              <w:rPr>
                <w:rFonts w:ascii="Arial" w:hAnsi="Arial" w:cs="Arial"/>
              </w:rPr>
              <w:t>2 mistakes</w:t>
            </w:r>
          </w:p>
        </w:tc>
        <w:tc>
          <w:tcPr>
            <w:tcW w:w="2067" w:type="dxa"/>
          </w:tcPr>
          <w:p w:rsidR="007B4CFC" w:rsidRPr="00E01AAA" w:rsidRDefault="00E01AAA" w:rsidP="00E01AAA">
            <w:pPr>
              <w:rPr>
                <w:rFonts w:ascii="Arial" w:hAnsi="Arial" w:cs="Arial"/>
              </w:rPr>
            </w:pPr>
            <w:r w:rsidRPr="00E01AAA">
              <w:rPr>
                <w:rFonts w:ascii="Arial" w:hAnsi="Arial" w:cs="Arial"/>
              </w:rPr>
              <w:t>3+ mistakes</w:t>
            </w:r>
          </w:p>
        </w:tc>
      </w:tr>
      <w:tr w:rsidR="00E01AAA" w:rsidRPr="00E01AAA" w:rsidTr="00FE4CD7">
        <w:trPr>
          <w:trHeight w:hRule="exact" w:val="432"/>
        </w:trPr>
        <w:tc>
          <w:tcPr>
            <w:tcW w:w="2067" w:type="dxa"/>
          </w:tcPr>
          <w:p w:rsidR="00E01AAA" w:rsidRPr="00E01AAA" w:rsidRDefault="00E01AAA" w:rsidP="00E01AAA">
            <w:pPr>
              <w:rPr>
                <w:rFonts w:ascii="Arial" w:hAnsi="Arial" w:cs="Arial"/>
                <w:b/>
              </w:rPr>
            </w:pPr>
            <w:r w:rsidRPr="00E01AAA">
              <w:rPr>
                <w:rFonts w:ascii="Arial" w:hAnsi="Arial" w:cs="Arial"/>
                <w:b/>
              </w:rPr>
              <w:t>Answering</w:t>
            </w:r>
          </w:p>
        </w:tc>
        <w:tc>
          <w:tcPr>
            <w:tcW w:w="2228" w:type="dxa"/>
          </w:tcPr>
          <w:p w:rsidR="00E01AAA" w:rsidRPr="00E01AAA" w:rsidRDefault="00E01AAA" w:rsidP="00E01AAA">
            <w:pPr>
              <w:rPr>
                <w:rFonts w:ascii="Arial" w:hAnsi="Arial" w:cs="Arial"/>
              </w:rPr>
            </w:pPr>
            <w:r w:rsidRPr="00E01AAA">
              <w:rPr>
                <w:rFonts w:ascii="Arial" w:hAnsi="Arial" w:cs="Arial"/>
              </w:rPr>
              <w:t>0 mistakes</w:t>
            </w:r>
          </w:p>
        </w:tc>
        <w:tc>
          <w:tcPr>
            <w:tcW w:w="2229" w:type="dxa"/>
          </w:tcPr>
          <w:p w:rsidR="00E01AAA" w:rsidRPr="00E01AAA" w:rsidRDefault="00E01AAA" w:rsidP="00E01AAA">
            <w:pPr>
              <w:rPr>
                <w:rFonts w:ascii="Arial" w:hAnsi="Arial" w:cs="Arial"/>
              </w:rPr>
            </w:pPr>
            <w:r w:rsidRPr="00E01AAA">
              <w:rPr>
                <w:rFonts w:ascii="Arial" w:hAnsi="Arial" w:cs="Arial"/>
              </w:rPr>
              <w:t>1 mistake</w:t>
            </w:r>
          </w:p>
        </w:tc>
        <w:tc>
          <w:tcPr>
            <w:tcW w:w="2199" w:type="dxa"/>
          </w:tcPr>
          <w:p w:rsidR="00E01AAA" w:rsidRPr="00E01AAA" w:rsidRDefault="00E01AAA" w:rsidP="00E01AAA">
            <w:pPr>
              <w:rPr>
                <w:rFonts w:ascii="Arial" w:hAnsi="Arial" w:cs="Arial"/>
              </w:rPr>
            </w:pPr>
            <w:r w:rsidRPr="00E01AAA">
              <w:rPr>
                <w:rFonts w:ascii="Arial" w:hAnsi="Arial" w:cs="Arial"/>
              </w:rPr>
              <w:t>2 mistakes</w:t>
            </w:r>
          </w:p>
        </w:tc>
        <w:tc>
          <w:tcPr>
            <w:tcW w:w="2067" w:type="dxa"/>
          </w:tcPr>
          <w:p w:rsidR="00E01AAA" w:rsidRPr="00E01AAA" w:rsidRDefault="00E01AAA" w:rsidP="00E01AAA">
            <w:pPr>
              <w:rPr>
                <w:rFonts w:ascii="Arial" w:hAnsi="Arial" w:cs="Arial"/>
              </w:rPr>
            </w:pPr>
            <w:r w:rsidRPr="00E01AAA">
              <w:rPr>
                <w:rFonts w:ascii="Arial" w:hAnsi="Arial" w:cs="Arial"/>
              </w:rPr>
              <w:t>3+ mistakes</w:t>
            </w:r>
          </w:p>
        </w:tc>
      </w:tr>
      <w:tr w:rsidR="00E01AAA" w:rsidRPr="00E01AAA" w:rsidTr="00FE4CD7">
        <w:trPr>
          <w:trHeight w:hRule="exact" w:val="432"/>
        </w:trPr>
        <w:tc>
          <w:tcPr>
            <w:tcW w:w="2067" w:type="dxa"/>
          </w:tcPr>
          <w:p w:rsidR="00E01AAA" w:rsidRPr="00E01AAA" w:rsidRDefault="00E01AAA" w:rsidP="00E01AAA">
            <w:pPr>
              <w:rPr>
                <w:rFonts w:ascii="Arial" w:hAnsi="Arial" w:cs="Arial"/>
                <w:b/>
              </w:rPr>
            </w:pPr>
            <w:r w:rsidRPr="00E01AAA">
              <w:rPr>
                <w:rFonts w:ascii="Arial" w:hAnsi="Arial" w:cs="Arial"/>
                <w:b/>
              </w:rPr>
              <w:t>Mystery Function</w:t>
            </w:r>
          </w:p>
        </w:tc>
        <w:tc>
          <w:tcPr>
            <w:tcW w:w="2228" w:type="dxa"/>
          </w:tcPr>
          <w:p w:rsidR="00E01AAA" w:rsidRPr="00E01AAA" w:rsidRDefault="00E01AAA" w:rsidP="00E01AAA">
            <w:pPr>
              <w:rPr>
                <w:rFonts w:ascii="Arial" w:hAnsi="Arial" w:cs="Arial"/>
              </w:rPr>
            </w:pPr>
            <w:r w:rsidRPr="00E01AAA">
              <w:rPr>
                <w:rFonts w:ascii="Arial" w:hAnsi="Arial" w:cs="Arial"/>
              </w:rPr>
              <w:t>0 mistakes</w:t>
            </w:r>
          </w:p>
        </w:tc>
        <w:tc>
          <w:tcPr>
            <w:tcW w:w="2229" w:type="dxa"/>
          </w:tcPr>
          <w:p w:rsidR="00E01AAA" w:rsidRPr="00E01AAA" w:rsidRDefault="00E01AAA" w:rsidP="00E01AAA">
            <w:pPr>
              <w:rPr>
                <w:rFonts w:ascii="Arial" w:hAnsi="Arial" w:cs="Arial"/>
              </w:rPr>
            </w:pPr>
            <w:r w:rsidRPr="00E01AAA">
              <w:rPr>
                <w:rFonts w:ascii="Arial" w:hAnsi="Arial" w:cs="Arial"/>
              </w:rPr>
              <w:t>1 mistake</w:t>
            </w:r>
          </w:p>
        </w:tc>
        <w:tc>
          <w:tcPr>
            <w:tcW w:w="2199" w:type="dxa"/>
          </w:tcPr>
          <w:p w:rsidR="00E01AAA" w:rsidRPr="00E01AAA" w:rsidRDefault="00E01AAA" w:rsidP="00E01AAA">
            <w:pPr>
              <w:rPr>
                <w:rFonts w:ascii="Arial" w:hAnsi="Arial" w:cs="Arial"/>
              </w:rPr>
            </w:pPr>
            <w:r w:rsidRPr="00E01AAA">
              <w:rPr>
                <w:rFonts w:ascii="Arial" w:hAnsi="Arial" w:cs="Arial"/>
              </w:rPr>
              <w:t>2 mistakes</w:t>
            </w:r>
          </w:p>
        </w:tc>
        <w:tc>
          <w:tcPr>
            <w:tcW w:w="2067" w:type="dxa"/>
          </w:tcPr>
          <w:p w:rsidR="00E01AAA" w:rsidRPr="00E01AAA" w:rsidRDefault="00E01AAA" w:rsidP="00E01AAA">
            <w:pPr>
              <w:rPr>
                <w:rFonts w:ascii="Arial" w:hAnsi="Arial" w:cs="Arial"/>
              </w:rPr>
            </w:pPr>
            <w:r w:rsidRPr="00E01AAA">
              <w:rPr>
                <w:rFonts w:ascii="Arial" w:hAnsi="Arial" w:cs="Arial"/>
              </w:rPr>
              <w:t>3+ mistakes</w:t>
            </w:r>
          </w:p>
        </w:tc>
      </w:tr>
    </w:tbl>
    <w:p w:rsidR="008E7035" w:rsidRPr="00674698" w:rsidRDefault="008E7035" w:rsidP="008E7035">
      <w:pPr>
        <w:rPr>
          <w:b/>
          <w:sz w:val="40"/>
          <w:szCs w:val="40"/>
          <w:u w:val="single"/>
        </w:rPr>
      </w:pPr>
      <w:r w:rsidRPr="00674698">
        <w:rPr>
          <w:b/>
          <w:sz w:val="40"/>
          <w:szCs w:val="40"/>
          <w:u w:val="single"/>
        </w:rPr>
        <w:lastRenderedPageBreak/>
        <w:t xml:space="preserve">Graphing Rational Functions - </w:t>
      </w:r>
      <w:r w:rsidR="0064463C">
        <w:rPr>
          <w:b/>
          <w:sz w:val="40"/>
          <w:szCs w:val="40"/>
          <w:u w:val="single"/>
        </w:rPr>
        <w:t>Vocabulary</w:t>
      </w:r>
    </w:p>
    <w:p w:rsidR="008E7035" w:rsidRDefault="008E7035" w:rsidP="008E7035">
      <w:pPr>
        <w:rPr>
          <w:b/>
        </w:rPr>
      </w:pPr>
      <w:r w:rsidRPr="00363108">
        <w:rPr>
          <w:b/>
        </w:rPr>
        <w:t>X-INTERCEPT</w:t>
      </w:r>
      <w:r w:rsidR="00FE52A9">
        <w:rPr>
          <w:b/>
        </w:rPr>
        <w:t>(</w:t>
      </w:r>
      <w:r w:rsidRPr="00363108">
        <w:rPr>
          <w:b/>
        </w:rPr>
        <w:t>S</w:t>
      </w:r>
      <w:r w:rsidR="00FE52A9">
        <w:rPr>
          <w:b/>
        </w:rPr>
        <w:t>)</w:t>
      </w:r>
      <w:r w:rsidRPr="00363108">
        <w:rPr>
          <w:b/>
        </w:rPr>
        <w:t>:</w:t>
      </w:r>
    </w:p>
    <w:p w:rsidR="008E7035" w:rsidRDefault="008E7035" w:rsidP="008E7035">
      <w:pPr>
        <w:pBdr>
          <w:bottom w:val="single" w:sz="12" w:space="1" w:color="auto"/>
        </w:pBdr>
        <w:rPr>
          <w:b/>
        </w:rPr>
      </w:pPr>
    </w:p>
    <w:p w:rsidR="008E7035" w:rsidRDefault="008E7035" w:rsidP="008E7035">
      <w:pPr>
        <w:pBdr>
          <w:bottom w:val="single" w:sz="12" w:space="1" w:color="auto"/>
        </w:pBdr>
        <w:rPr>
          <w:b/>
        </w:rPr>
      </w:pPr>
    </w:p>
    <w:p w:rsidR="008E7035" w:rsidRDefault="008E7035" w:rsidP="008E7035">
      <w:pPr>
        <w:pBdr>
          <w:bottom w:val="single" w:sz="12" w:space="1" w:color="auto"/>
        </w:pBdr>
        <w:rPr>
          <w:b/>
        </w:rPr>
      </w:pPr>
    </w:p>
    <w:p w:rsidR="008E7035" w:rsidRDefault="008E7035" w:rsidP="008E7035">
      <w:pPr>
        <w:rPr>
          <w:b/>
        </w:rPr>
      </w:pPr>
      <w:r>
        <w:rPr>
          <w:b/>
        </w:rPr>
        <w:t>Y-INTERCEPT:</w:t>
      </w:r>
    </w:p>
    <w:p w:rsidR="008E7035" w:rsidRDefault="008E7035" w:rsidP="008E7035">
      <w:pPr>
        <w:pBdr>
          <w:bottom w:val="single" w:sz="12" w:space="1" w:color="auto"/>
        </w:pBdr>
        <w:rPr>
          <w:b/>
        </w:rPr>
      </w:pPr>
    </w:p>
    <w:p w:rsidR="008E7035" w:rsidRDefault="008E7035" w:rsidP="008E7035">
      <w:pPr>
        <w:pBdr>
          <w:bottom w:val="single" w:sz="12" w:space="1" w:color="auto"/>
        </w:pBdr>
        <w:rPr>
          <w:b/>
        </w:rPr>
      </w:pPr>
    </w:p>
    <w:p w:rsidR="008E7035" w:rsidRDefault="008E7035" w:rsidP="008E7035">
      <w:pPr>
        <w:pBdr>
          <w:bottom w:val="single" w:sz="12" w:space="1" w:color="auto"/>
        </w:pBdr>
        <w:rPr>
          <w:b/>
        </w:rPr>
      </w:pPr>
    </w:p>
    <w:p w:rsidR="008E7035" w:rsidRDefault="008E7035" w:rsidP="008E7035">
      <w:pPr>
        <w:rPr>
          <w:b/>
        </w:rPr>
      </w:pPr>
      <w:r>
        <w:rPr>
          <w:b/>
        </w:rPr>
        <w:t>VERTICAL ASYMPTOTE</w:t>
      </w:r>
      <w:r w:rsidR="00FE52A9">
        <w:rPr>
          <w:b/>
        </w:rPr>
        <w:t>(</w:t>
      </w:r>
      <w:r>
        <w:rPr>
          <w:b/>
        </w:rPr>
        <w:t>S</w:t>
      </w:r>
      <w:r w:rsidR="00FE52A9">
        <w:rPr>
          <w:b/>
        </w:rPr>
        <w:t>)</w:t>
      </w:r>
      <w:r>
        <w:rPr>
          <w:b/>
        </w:rPr>
        <w:t>:</w:t>
      </w:r>
    </w:p>
    <w:p w:rsidR="008E7035" w:rsidRDefault="008E7035" w:rsidP="008E7035">
      <w:pPr>
        <w:rPr>
          <w:b/>
        </w:rPr>
      </w:pPr>
    </w:p>
    <w:p w:rsidR="008E7035" w:rsidRDefault="008E7035" w:rsidP="008E7035">
      <w:pPr>
        <w:rPr>
          <w:b/>
        </w:rPr>
      </w:pPr>
    </w:p>
    <w:p w:rsidR="008E7035" w:rsidRDefault="008E7035" w:rsidP="008E7035">
      <w:pPr>
        <w:pBdr>
          <w:bottom w:val="single" w:sz="12" w:space="1" w:color="auto"/>
        </w:pBdr>
      </w:pPr>
    </w:p>
    <w:p w:rsidR="008E7035" w:rsidRDefault="008E7035" w:rsidP="008E7035">
      <w:pPr>
        <w:rPr>
          <w:b/>
        </w:rPr>
      </w:pPr>
      <w:r>
        <w:rPr>
          <w:b/>
        </w:rPr>
        <w:t>HORIZONTAL ASYMPTOTE</w:t>
      </w:r>
      <w:r w:rsidR="00FE52A9">
        <w:rPr>
          <w:b/>
        </w:rPr>
        <w:t>(</w:t>
      </w:r>
      <w:r>
        <w:rPr>
          <w:b/>
        </w:rPr>
        <w:t>S</w:t>
      </w:r>
      <w:r w:rsidR="00FE52A9">
        <w:rPr>
          <w:b/>
        </w:rPr>
        <w:t>)</w:t>
      </w:r>
      <w:r>
        <w:rPr>
          <w:b/>
        </w:rPr>
        <w:t>:</w:t>
      </w:r>
    </w:p>
    <w:p w:rsidR="008E7035" w:rsidRDefault="008E7035" w:rsidP="008E7035">
      <w:pPr>
        <w:rPr>
          <w:b/>
        </w:rPr>
      </w:pPr>
    </w:p>
    <w:p w:rsidR="008E7035" w:rsidRDefault="008E7035" w:rsidP="008E7035">
      <w:pPr>
        <w:rPr>
          <w:b/>
        </w:rPr>
      </w:pPr>
    </w:p>
    <w:p w:rsidR="008E7035" w:rsidRDefault="008E7035" w:rsidP="008E7035">
      <w:pPr>
        <w:pBdr>
          <w:bottom w:val="single" w:sz="12" w:space="1" w:color="auto"/>
        </w:pBdr>
        <w:rPr>
          <w:b/>
        </w:rPr>
      </w:pPr>
    </w:p>
    <w:p w:rsidR="008E7035" w:rsidRDefault="008E7035" w:rsidP="008E7035">
      <w:pPr>
        <w:rPr>
          <w:b/>
        </w:rPr>
      </w:pPr>
      <w:r>
        <w:rPr>
          <w:b/>
        </w:rPr>
        <w:t>HOLE</w:t>
      </w:r>
      <w:r w:rsidR="00FE52A9">
        <w:rPr>
          <w:b/>
        </w:rPr>
        <w:t>(</w:t>
      </w:r>
      <w:r>
        <w:rPr>
          <w:b/>
        </w:rPr>
        <w:t>S</w:t>
      </w:r>
      <w:r w:rsidR="00FE52A9">
        <w:rPr>
          <w:b/>
        </w:rPr>
        <w:t>)</w:t>
      </w:r>
      <w:r>
        <w:rPr>
          <w:b/>
        </w:rPr>
        <w:t>:</w:t>
      </w:r>
    </w:p>
    <w:p w:rsidR="008E7035" w:rsidRDefault="008E7035" w:rsidP="008E7035">
      <w:pPr>
        <w:rPr>
          <w:b/>
        </w:rPr>
      </w:pPr>
    </w:p>
    <w:p w:rsidR="008E7035" w:rsidRDefault="008E7035" w:rsidP="008E7035">
      <w:pPr>
        <w:rPr>
          <w:b/>
        </w:rPr>
      </w:pPr>
    </w:p>
    <w:p w:rsidR="008E7035" w:rsidRDefault="008E7035" w:rsidP="008E7035">
      <w:pPr>
        <w:rPr>
          <w:b/>
        </w:rPr>
      </w:pPr>
    </w:p>
    <w:p w:rsidR="008E7035" w:rsidRDefault="008E7035" w:rsidP="008E7035">
      <w:pPr>
        <w:pBdr>
          <w:bottom w:val="single" w:sz="12" w:space="1" w:color="auto"/>
        </w:pBdr>
        <w:rPr>
          <w:b/>
        </w:rPr>
      </w:pPr>
    </w:p>
    <w:p w:rsidR="008E7035" w:rsidRDefault="008E7035" w:rsidP="008E7035">
      <w:pPr>
        <w:rPr>
          <w:b/>
        </w:rPr>
      </w:pPr>
      <w:r>
        <w:rPr>
          <w:b/>
        </w:rPr>
        <w:t>DOMAIN:</w:t>
      </w:r>
    </w:p>
    <w:p w:rsidR="008E7035" w:rsidRDefault="008E7035" w:rsidP="008E7035">
      <w:pPr>
        <w:pBdr>
          <w:bottom w:val="single" w:sz="12" w:space="1" w:color="auto"/>
        </w:pBdr>
        <w:rPr>
          <w:b/>
        </w:rPr>
      </w:pPr>
    </w:p>
    <w:p w:rsidR="008E7035" w:rsidRDefault="008E7035" w:rsidP="008E7035">
      <w:pPr>
        <w:pBdr>
          <w:bottom w:val="single" w:sz="12" w:space="1" w:color="auto"/>
        </w:pBdr>
        <w:rPr>
          <w:b/>
        </w:rPr>
      </w:pPr>
    </w:p>
    <w:p w:rsidR="008E7035" w:rsidRDefault="008E7035" w:rsidP="008E7035">
      <w:pPr>
        <w:pBdr>
          <w:bottom w:val="single" w:sz="12" w:space="1" w:color="auto"/>
        </w:pBdr>
        <w:rPr>
          <w:b/>
        </w:rPr>
      </w:pPr>
    </w:p>
    <w:p w:rsidR="008E7035" w:rsidRDefault="008E7035" w:rsidP="008E7035">
      <w:pPr>
        <w:rPr>
          <w:b/>
        </w:rPr>
      </w:pPr>
      <w:r>
        <w:rPr>
          <w:b/>
        </w:rPr>
        <w:t>RANGE:</w:t>
      </w:r>
    </w:p>
    <w:p w:rsidR="008E7035" w:rsidRDefault="008E7035" w:rsidP="008E7035">
      <w:pPr>
        <w:rPr>
          <w:b/>
        </w:rPr>
      </w:pPr>
      <w:r>
        <w:rPr>
          <w:b/>
        </w:rPr>
        <w:br w:type="page"/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68CBC1D8" wp14:editId="6BD870CE">
            <wp:simplePos x="0" y="0"/>
            <wp:positionH relativeFrom="column">
              <wp:posOffset>3352800</wp:posOffset>
            </wp:positionH>
            <wp:positionV relativeFrom="paragraph">
              <wp:posOffset>-245745</wp:posOffset>
            </wp:positionV>
            <wp:extent cx="3543300" cy="3118485"/>
            <wp:effectExtent l="0" t="0" r="0" b="5715"/>
            <wp:wrapNone/>
            <wp:docPr id="21" name="Picture 21" descr="steve xy axis graph paper 10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teve xy axis graph paper 10 x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3118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 xml:space="preserve"> EXAMPLE #1:</w:t>
      </w:r>
    </w:p>
    <w:p w:rsidR="008E7035" w:rsidRDefault="008661D1" w:rsidP="008E7035">
      <w:r w:rsidRPr="009B5342">
        <w:rPr>
          <w:position w:val="-24"/>
        </w:rPr>
        <w:object w:dxaOrig="16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0.75pt" o:ole="">
            <v:imagedata r:id="rId11" o:title=""/>
          </v:shape>
          <o:OLEObject Type="Embed" ProgID="Equation.DSMT4" ShapeID="_x0000_i1025" DrawAspect="Content" ObjectID="_1518869622" r:id="rId12"/>
        </w:object>
      </w:r>
    </w:p>
    <w:p w:rsidR="008E7035" w:rsidRDefault="008E7035" w:rsidP="008E7035"/>
    <w:p w:rsidR="008E7035" w:rsidRDefault="008E7035" w:rsidP="008E7035">
      <w:pPr>
        <w:rPr>
          <w:b/>
        </w:rPr>
      </w:pPr>
      <w:r w:rsidRPr="00363108">
        <w:rPr>
          <w:b/>
        </w:rPr>
        <w:t>X-INTERCEPT</w:t>
      </w:r>
      <w:r w:rsidR="00FE52A9">
        <w:rPr>
          <w:b/>
        </w:rPr>
        <w:t>(</w:t>
      </w:r>
      <w:r w:rsidRPr="00363108">
        <w:rPr>
          <w:b/>
        </w:rPr>
        <w:t>S</w:t>
      </w:r>
      <w:r w:rsidR="00FE52A9">
        <w:rPr>
          <w:b/>
        </w:rPr>
        <w:t>)</w:t>
      </w:r>
      <w:r w:rsidRPr="00363108">
        <w:rPr>
          <w:b/>
        </w:rPr>
        <w:t>:</w:t>
      </w:r>
    </w:p>
    <w:p w:rsidR="008E7035" w:rsidRDefault="008E7035" w:rsidP="008E7035">
      <w:pPr>
        <w:pBdr>
          <w:bottom w:val="single" w:sz="12" w:space="1" w:color="auto"/>
        </w:pBdr>
        <w:rPr>
          <w:b/>
        </w:rPr>
      </w:pPr>
    </w:p>
    <w:p w:rsidR="008E7035" w:rsidRDefault="008E7035" w:rsidP="008E7035">
      <w:pPr>
        <w:pBdr>
          <w:bottom w:val="single" w:sz="12" w:space="1" w:color="auto"/>
        </w:pBdr>
        <w:rPr>
          <w:b/>
        </w:rPr>
      </w:pPr>
    </w:p>
    <w:p w:rsidR="008E7035" w:rsidRDefault="008E7035" w:rsidP="008E7035">
      <w:pPr>
        <w:pBdr>
          <w:bottom w:val="single" w:sz="12" w:space="1" w:color="auto"/>
        </w:pBdr>
        <w:rPr>
          <w:b/>
        </w:rPr>
      </w:pPr>
    </w:p>
    <w:p w:rsidR="008E7035" w:rsidRDefault="008E7035" w:rsidP="008E7035">
      <w:pPr>
        <w:rPr>
          <w:b/>
        </w:rPr>
      </w:pPr>
      <w:r>
        <w:rPr>
          <w:b/>
        </w:rPr>
        <w:t>Y-INTERCEPT:</w:t>
      </w:r>
    </w:p>
    <w:p w:rsidR="008E7035" w:rsidRDefault="008E7035" w:rsidP="008E7035">
      <w:pPr>
        <w:pBdr>
          <w:bottom w:val="single" w:sz="12" w:space="1" w:color="auto"/>
        </w:pBdr>
        <w:rPr>
          <w:b/>
        </w:rPr>
      </w:pPr>
    </w:p>
    <w:p w:rsidR="008E7035" w:rsidRDefault="008E7035" w:rsidP="008E7035">
      <w:pPr>
        <w:pBdr>
          <w:bottom w:val="single" w:sz="12" w:space="1" w:color="auto"/>
        </w:pBdr>
        <w:rPr>
          <w:b/>
        </w:rPr>
      </w:pPr>
    </w:p>
    <w:p w:rsidR="008E7035" w:rsidRDefault="008E7035" w:rsidP="008E7035">
      <w:pPr>
        <w:pBdr>
          <w:bottom w:val="single" w:sz="12" w:space="1" w:color="auto"/>
        </w:pBdr>
        <w:rPr>
          <w:b/>
        </w:rPr>
      </w:pPr>
    </w:p>
    <w:p w:rsidR="008E7035" w:rsidRDefault="008E7035" w:rsidP="008E7035">
      <w:pPr>
        <w:rPr>
          <w:b/>
        </w:rPr>
      </w:pPr>
      <w:r>
        <w:rPr>
          <w:b/>
        </w:rPr>
        <w:t>VERTICAL ASYMPTOTE</w:t>
      </w:r>
      <w:r w:rsidR="00FE52A9">
        <w:rPr>
          <w:b/>
        </w:rPr>
        <w:t>(</w:t>
      </w:r>
      <w:r>
        <w:rPr>
          <w:b/>
        </w:rPr>
        <w:t>S</w:t>
      </w:r>
      <w:r w:rsidR="00FE52A9">
        <w:rPr>
          <w:b/>
        </w:rPr>
        <w:t>)</w:t>
      </w:r>
      <w:r>
        <w:rPr>
          <w:b/>
        </w:rPr>
        <w:t>:</w:t>
      </w:r>
    </w:p>
    <w:p w:rsidR="008E7035" w:rsidRDefault="008E7035" w:rsidP="008E7035">
      <w:pPr>
        <w:rPr>
          <w:b/>
        </w:rPr>
      </w:pPr>
    </w:p>
    <w:p w:rsidR="008E7035" w:rsidRDefault="008E7035" w:rsidP="008E7035">
      <w:pPr>
        <w:rPr>
          <w:b/>
        </w:rPr>
      </w:pPr>
    </w:p>
    <w:p w:rsidR="008E7035" w:rsidRDefault="008E7035" w:rsidP="008E7035">
      <w:pPr>
        <w:pBdr>
          <w:bottom w:val="single" w:sz="12" w:space="1" w:color="auto"/>
        </w:pBdr>
      </w:pPr>
    </w:p>
    <w:p w:rsidR="008E7035" w:rsidRDefault="008E7035" w:rsidP="008E7035">
      <w:pPr>
        <w:rPr>
          <w:b/>
        </w:rPr>
      </w:pPr>
      <w:r>
        <w:rPr>
          <w:b/>
        </w:rPr>
        <w:t>HORIZONTAL ASYMPTOTE</w:t>
      </w:r>
      <w:r w:rsidR="00FE52A9">
        <w:rPr>
          <w:b/>
        </w:rPr>
        <w:t>(</w:t>
      </w:r>
      <w:r>
        <w:rPr>
          <w:b/>
        </w:rPr>
        <w:t>S</w:t>
      </w:r>
      <w:r w:rsidR="00FE52A9">
        <w:rPr>
          <w:b/>
        </w:rPr>
        <w:t>)</w:t>
      </w:r>
      <w:r>
        <w:rPr>
          <w:b/>
        </w:rPr>
        <w:t>:</w:t>
      </w:r>
    </w:p>
    <w:p w:rsidR="008E7035" w:rsidRDefault="008E7035" w:rsidP="008E7035">
      <w:pPr>
        <w:rPr>
          <w:b/>
        </w:rPr>
      </w:pPr>
    </w:p>
    <w:p w:rsidR="008E7035" w:rsidRDefault="008E7035" w:rsidP="008E7035">
      <w:pPr>
        <w:rPr>
          <w:b/>
        </w:rPr>
      </w:pPr>
    </w:p>
    <w:p w:rsidR="008E7035" w:rsidRDefault="008E7035" w:rsidP="008E7035">
      <w:pPr>
        <w:pBdr>
          <w:bottom w:val="single" w:sz="12" w:space="1" w:color="auto"/>
        </w:pBdr>
        <w:rPr>
          <w:b/>
        </w:rPr>
      </w:pPr>
    </w:p>
    <w:p w:rsidR="008E7035" w:rsidRDefault="008E7035" w:rsidP="008E7035">
      <w:pPr>
        <w:rPr>
          <w:b/>
        </w:rPr>
      </w:pPr>
      <w:r>
        <w:rPr>
          <w:b/>
        </w:rPr>
        <w:t>HOLE</w:t>
      </w:r>
      <w:r w:rsidR="00FE52A9">
        <w:rPr>
          <w:b/>
        </w:rPr>
        <w:t>(</w:t>
      </w:r>
      <w:r>
        <w:rPr>
          <w:b/>
        </w:rPr>
        <w:t>S</w:t>
      </w:r>
      <w:r w:rsidR="00FE52A9">
        <w:rPr>
          <w:b/>
        </w:rPr>
        <w:t>)</w:t>
      </w:r>
      <w:r>
        <w:rPr>
          <w:b/>
        </w:rPr>
        <w:t>:</w:t>
      </w:r>
    </w:p>
    <w:p w:rsidR="008E7035" w:rsidRDefault="008E7035" w:rsidP="008E7035">
      <w:pPr>
        <w:rPr>
          <w:b/>
        </w:rPr>
      </w:pPr>
    </w:p>
    <w:p w:rsidR="008E7035" w:rsidRDefault="008E7035" w:rsidP="008E7035">
      <w:pPr>
        <w:rPr>
          <w:b/>
        </w:rPr>
      </w:pPr>
    </w:p>
    <w:p w:rsidR="008E7035" w:rsidRDefault="008E7035" w:rsidP="008E7035">
      <w:pPr>
        <w:pBdr>
          <w:bottom w:val="single" w:sz="12" w:space="1" w:color="auto"/>
        </w:pBdr>
        <w:rPr>
          <w:b/>
        </w:rPr>
      </w:pPr>
    </w:p>
    <w:p w:rsidR="008E7035" w:rsidRDefault="008E7035" w:rsidP="008E7035">
      <w:pPr>
        <w:rPr>
          <w:b/>
        </w:rPr>
      </w:pPr>
      <w:r>
        <w:rPr>
          <w:b/>
        </w:rPr>
        <w:t>DOMAIN:</w:t>
      </w:r>
    </w:p>
    <w:p w:rsidR="008E7035" w:rsidRDefault="008E7035" w:rsidP="008E7035">
      <w:pPr>
        <w:pBdr>
          <w:bottom w:val="single" w:sz="12" w:space="1" w:color="auto"/>
        </w:pBdr>
        <w:rPr>
          <w:b/>
        </w:rPr>
      </w:pPr>
    </w:p>
    <w:p w:rsidR="008E7035" w:rsidRDefault="008E7035" w:rsidP="008E7035">
      <w:pPr>
        <w:pBdr>
          <w:bottom w:val="single" w:sz="12" w:space="1" w:color="auto"/>
        </w:pBdr>
        <w:rPr>
          <w:b/>
        </w:rPr>
      </w:pPr>
    </w:p>
    <w:p w:rsidR="008E7035" w:rsidRDefault="008E7035" w:rsidP="008E7035">
      <w:pPr>
        <w:rPr>
          <w:b/>
        </w:rPr>
      </w:pPr>
      <w:r>
        <w:rPr>
          <w:b/>
        </w:rPr>
        <w:t>RANGE:</w:t>
      </w:r>
    </w:p>
    <w:p w:rsidR="008E7035" w:rsidRDefault="008E7035" w:rsidP="008E7035">
      <w:pPr>
        <w:rPr>
          <w:b/>
        </w:rPr>
      </w:pPr>
    </w:p>
    <w:p w:rsidR="008E7035" w:rsidRDefault="008E7035" w:rsidP="008E7035">
      <w:pPr>
        <w:rPr>
          <w:b/>
        </w:rPr>
      </w:pPr>
    </w:p>
    <w:p w:rsidR="00674698" w:rsidRDefault="006F2F29" w:rsidP="00674698">
      <w:pPr>
        <w:rPr>
          <w:b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73E7A036" wp14:editId="17FA2BAF">
            <wp:simplePos x="0" y="0"/>
            <wp:positionH relativeFrom="column">
              <wp:posOffset>3343275</wp:posOffset>
            </wp:positionH>
            <wp:positionV relativeFrom="paragraph">
              <wp:posOffset>-172085</wp:posOffset>
            </wp:positionV>
            <wp:extent cx="3543300" cy="3118485"/>
            <wp:effectExtent l="0" t="0" r="0" b="5715"/>
            <wp:wrapNone/>
            <wp:docPr id="22" name="Picture 22" descr="steve xy axis graph paper 10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teve xy axis graph paper 10 x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3118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4698">
        <w:rPr>
          <w:b/>
        </w:rPr>
        <w:t>EXAMPLE #2:</w:t>
      </w:r>
      <w:r w:rsidRPr="006F2F29">
        <w:rPr>
          <w:noProof/>
        </w:rPr>
        <w:t xml:space="preserve"> </w:t>
      </w:r>
    </w:p>
    <w:p w:rsidR="00674698" w:rsidRDefault="008661D1" w:rsidP="00674698">
      <w:r w:rsidRPr="009B5342">
        <w:rPr>
          <w:position w:val="-24"/>
        </w:rPr>
        <w:object w:dxaOrig="1500" w:dyaOrig="660">
          <v:shape id="_x0000_i1026" type="#_x0000_t75" style="width:75pt;height:33pt" o:ole="">
            <v:imagedata r:id="rId13" o:title=""/>
          </v:shape>
          <o:OLEObject Type="Embed" ProgID="Equation.DSMT4" ShapeID="_x0000_i1026" DrawAspect="Content" ObjectID="_1518869623" r:id="rId14"/>
        </w:object>
      </w:r>
    </w:p>
    <w:p w:rsidR="00674698" w:rsidRDefault="00674698" w:rsidP="00674698"/>
    <w:p w:rsidR="00FE52A9" w:rsidRDefault="00FE52A9" w:rsidP="00FE52A9">
      <w:pPr>
        <w:rPr>
          <w:b/>
        </w:rPr>
      </w:pPr>
      <w:r w:rsidRPr="00363108">
        <w:rPr>
          <w:b/>
        </w:rPr>
        <w:t>X-INTERCEPT</w:t>
      </w:r>
      <w:r>
        <w:rPr>
          <w:b/>
        </w:rPr>
        <w:t>(</w:t>
      </w:r>
      <w:r w:rsidRPr="00363108">
        <w:rPr>
          <w:b/>
        </w:rPr>
        <w:t>S</w:t>
      </w:r>
      <w:r>
        <w:rPr>
          <w:b/>
        </w:rPr>
        <w:t>)</w:t>
      </w:r>
      <w:r w:rsidRPr="00363108">
        <w:rPr>
          <w:b/>
        </w:rPr>
        <w:t>:</w:t>
      </w: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Y-INTERCEPT:</w:t>
      </w: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VERTICAL ASYMPTOTE(S):</w:t>
      </w:r>
    </w:p>
    <w:p w:rsidR="00FE52A9" w:rsidRDefault="00FE52A9" w:rsidP="00FE52A9">
      <w:pPr>
        <w:rPr>
          <w:b/>
        </w:rPr>
      </w:pPr>
    </w:p>
    <w:p w:rsidR="00FE52A9" w:rsidRDefault="00FE52A9" w:rsidP="00FE52A9">
      <w:pP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</w:pPr>
    </w:p>
    <w:p w:rsidR="00FE52A9" w:rsidRDefault="00FE52A9" w:rsidP="00FE52A9">
      <w:pPr>
        <w:rPr>
          <w:b/>
        </w:rPr>
      </w:pPr>
      <w:r>
        <w:rPr>
          <w:b/>
        </w:rPr>
        <w:t>HORIZONTAL ASYMPTOTE(S):</w:t>
      </w:r>
    </w:p>
    <w:p w:rsidR="00FE52A9" w:rsidRDefault="00FE52A9" w:rsidP="00FE52A9">
      <w:pPr>
        <w:rPr>
          <w:b/>
        </w:rPr>
      </w:pPr>
    </w:p>
    <w:p w:rsidR="00FE52A9" w:rsidRDefault="00FE52A9" w:rsidP="00FE52A9">
      <w:pP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HOLE(S):</w:t>
      </w:r>
    </w:p>
    <w:p w:rsidR="00FE52A9" w:rsidRDefault="00FE52A9" w:rsidP="00FE52A9">
      <w:pPr>
        <w:rPr>
          <w:b/>
        </w:rPr>
      </w:pPr>
    </w:p>
    <w:p w:rsidR="00FE52A9" w:rsidRDefault="00FE52A9" w:rsidP="00FE52A9">
      <w:pP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DOMAIN:</w:t>
      </w: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RANGE:</w:t>
      </w:r>
    </w:p>
    <w:p w:rsidR="00674698" w:rsidRDefault="00674698">
      <w:pPr>
        <w:rPr>
          <w:b/>
        </w:rPr>
      </w:pPr>
      <w:r>
        <w:rPr>
          <w:b/>
        </w:rPr>
        <w:br w:type="page"/>
      </w:r>
    </w:p>
    <w:p w:rsidR="00674698" w:rsidRDefault="006F2F29" w:rsidP="00674698">
      <w:pPr>
        <w:rPr>
          <w:b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0FF2AD83" wp14:editId="6BF73256">
            <wp:simplePos x="0" y="0"/>
            <wp:positionH relativeFrom="margin">
              <wp:posOffset>3343275</wp:posOffset>
            </wp:positionH>
            <wp:positionV relativeFrom="paragraph">
              <wp:posOffset>-172085</wp:posOffset>
            </wp:positionV>
            <wp:extent cx="3543300" cy="3118485"/>
            <wp:effectExtent l="0" t="0" r="0" b="5715"/>
            <wp:wrapNone/>
            <wp:docPr id="23" name="Picture 23" descr="steve xy axis graph paper 10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teve xy axis graph paper 10 x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3118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4698">
        <w:rPr>
          <w:b/>
        </w:rPr>
        <w:t>EXAMPLE #3:</w:t>
      </w:r>
    </w:p>
    <w:p w:rsidR="00674698" w:rsidRDefault="008661D1" w:rsidP="00674698">
      <w:r w:rsidRPr="009B5342">
        <w:rPr>
          <w:position w:val="-24"/>
        </w:rPr>
        <w:object w:dxaOrig="1380" w:dyaOrig="620">
          <v:shape id="_x0000_i1027" type="#_x0000_t75" style="width:69pt;height:30.75pt" o:ole="">
            <v:imagedata r:id="rId15" o:title=""/>
          </v:shape>
          <o:OLEObject Type="Embed" ProgID="Equation.DSMT4" ShapeID="_x0000_i1027" DrawAspect="Content" ObjectID="_1518869624" r:id="rId16"/>
        </w:object>
      </w:r>
    </w:p>
    <w:p w:rsidR="00674698" w:rsidRDefault="00674698" w:rsidP="00674698"/>
    <w:p w:rsidR="00FE52A9" w:rsidRDefault="00FE52A9" w:rsidP="00FE52A9">
      <w:pPr>
        <w:rPr>
          <w:b/>
        </w:rPr>
      </w:pPr>
      <w:r w:rsidRPr="00363108">
        <w:rPr>
          <w:b/>
        </w:rPr>
        <w:t>X-INTERCEPT</w:t>
      </w:r>
      <w:r>
        <w:rPr>
          <w:b/>
        </w:rPr>
        <w:t>(</w:t>
      </w:r>
      <w:r w:rsidRPr="00363108">
        <w:rPr>
          <w:b/>
        </w:rPr>
        <w:t>S</w:t>
      </w:r>
      <w:r>
        <w:rPr>
          <w:b/>
        </w:rPr>
        <w:t>)</w:t>
      </w:r>
      <w:r w:rsidRPr="00363108">
        <w:rPr>
          <w:b/>
        </w:rPr>
        <w:t>:</w:t>
      </w: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Y-INTERCEPT:</w:t>
      </w: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VERTICAL ASYMPTOTE(S):</w:t>
      </w:r>
    </w:p>
    <w:p w:rsidR="00FE52A9" w:rsidRDefault="00FE52A9" w:rsidP="00FE52A9">
      <w:pPr>
        <w:rPr>
          <w:b/>
        </w:rPr>
      </w:pPr>
    </w:p>
    <w:p w:rsidR="00FE52A9" w:rsidRDefault="00FE52A9" w:rsidP="00FE52A9">
      <w:pP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</w:pPr>
    </w:p>
    <w:p w:rsidR="00FE52A9" w:rsidRDefault="00FE52A9" w:rsidP="00FE52A9">
      <w:pPr>
        <w:rPr>
          <w:b/>
        </w:rPr>
      </w:pPr>
      <w:r>
        <w:rPr>
          <w:b/>
        </w:rPr>
        <w:t>HORIZONTAL ASYMPTOTE(S):</w:t>
      </w:r>
    </w:p>
    <w:p w:rsidR="00FE52A9" w:rsidRDefault="00FE52A9" w:rsidP="00FE52A9">
      <w:pPr>
        <w:rPr>
          <w:b/>
        </w:rPr>
      </w:pPr>
    </w:p>
    <w:p w:rsidR="00FE52A9" w:rsidRDefault="00FE52A9" w:rsidP="00FE52A9">
      <w:pP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HOLE(S):</w:t>
      </w:r>
    </w:p>
    <w:p w:rsidR="00FE52A9" w:rsidRDefault="00FE52A9" w:rsidP="00FE52A9">
      <w:pPr>
        <w:rPr>
          <w:b/>
        </w:rPr>
      </w:pPr>
    </w:p>
    <w:p w:rsidR="00FE52A9" w:rsidRDefault="00FE52A9" w:rsidP="00FE52A9">
      <w:pP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DOMAIN:</w:t>
      </w: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RANGE:</w:t>
      </w:r>
    </w:p>
    <w:p w:rsidR="00674698" w:rsidRDefault="00674698">
      <w:pPr>
        <w:rPr>
          <w:b/>
        </w:rPr>
      </w:pPr>
      <w:r>
        <w:rPr>
          <w:b/>
        </w:rPr>
        <w:br w:type="page"/>
      </w:r>
    </w:p>
    <w:p w:rsidR="00674698" w:rsidRDefault="006F2F29" w:rsidP="00674698">
      <w:pPr>
        <w:rPr>
          <w:b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42507960" wp14:editId="244D42A6">
            <wp:simplePos x="0" y="0"/>
            <wp:positionH relativeFrom="margin">
              <wp:posOffset>3343275</wp:posOffset>
            </wp:positionH>
            <wp:positionV relativeFrom="paragraph">
              <wp:posOffset>-172085</wp:posOffset>
            </wp:positionV>
            <wp:extent cx="3543300" cy="3118485"/>
            <wp:effectExtent l="0" t="0" r="0" b="5715"/>
            <wp:wrapNone/>
            <wp:docPr id="24" name="Picture 24" descr="steve xy axis graph paper 10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teve xy axis graph paper 10 x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3118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4698">
        <w:rPr>
          <w:b/>
        </w:rPr>
        <w:t>EXAMPLE #4:</w:t>
      </w:r>
    </w:p>
    <w:p w:rsidR="00674698" w:rsidRDefault="00FE52A9" w:rsidP="00674698">
      <w:r w:rsidRPr="009B5342">
        <w:rPr>
          <w:position w:val="-24"/>
        </w:rPr>
        <w:object w:dxaOrig="1980" w:dyaOrig="660">
          <v:shape id="_x0000_i1028" type="#_x0000_t75" style="width:99pt;height:33pt" o:ole="">
            <v:imagedata r:id="rId17" o:title=""/>
          </v:shape>
          <o:OLEObject Type="Embed" ProgID="Equation.DSMT4" ShapeID="_x0000_i1028" DrawAspect="Content" ObjectID="_1518869625" r:id="rId18"/>
        </w:object>
      </w:r>
    </w:p>
    <w:p w:rsidR="00674698" w:rsidRDefault="00674698" w:rsidP="00674698"/>
    <w:p w:rsidR="00FE52A9" w:rsidRDefault="00FE52A9" w:rsidP="00FE52A9">
      <w:pPr>
        <w:rPr>
          <w:b/>
        </w:rPr>
      </w:pPr>
      <w:r w:rsidRPr="00363108">
        <w:rPr>
          <w:b/>
        </w:rPr>
        <w:t>X-INTERCEPT</w:t>
      </w:r>
      <w:r>
        <w:rPr>
          <w:b/>
        </w:rPr>
        <w:t>(</w:t>
      </w:r>
      <w:r w:rsidRPr="00363108">
        <w:rPr>
          <w:b/>
        </w:rPr>
        <w:t>S</w:t>
      </w:r>
      <w:r>
        <w:rPr>
          <w:b/>
        </w:rPr>
        <w:t>)</w:t>
      </w:r>
      <w:r w:rsidRPr="00363108">
        <w:rPr>
          <w:b/>
        </w:rPr>
        <w:t>:</w:t>
      </w: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Y-INTERCEPT:</w:t>
      </w: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VERTICAL ASYMPTOTE(S):</w:t>
      </w:r>
    </w:p>
    <w:p w:rsidR="00FE52A9" w:rsidRDefault="00FE52A9" w:rsidP="00FE52A9">
      <w:pPr>
        <w:rPr>
          <w:b/>
        </w:rPr>
      </w:pPr>
    </w:p>
    <w:p w:rsidR="00FE52A9" w:rsidRDefault="00FE52A9" w:rsidP="00FE52A9">
      <w:pP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</w:pPr>
    </w:p>
    <w:p w:rsidR="00FE52A9" w:rsidRDefault="00FE52A9" w:rsidP="00FE52A9">
      <w:pPr>
        <w:rPr>
          <w:b/>
        </w:rPr>
      </w:pPr>
      <w:r>
        <w:rPr>
          <w:b/>
        </w:rPr>
        <w:t>HORIZONTAL ASYMPTOTE(S):</w:t>
      </w:r>
    </w:p>
    <w:p w:rsidR="00FE52A9" w:rsidRDefault="00FE52A9" w:rsidP="00FE52A9">
      <w:pPr>
        <w:rPr>
          <w:b/>
        </w:rPr>
      </w:pPr>
    </w:p>
    <w:p w:rsidR="00FE52A9" w:rsidRDefault="00FE52A9" w:rsidP="00FE52A9">
      <w:pP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HOLE(S):</w:t>
      </w:r>
    </w:p>
    <w:p w:rsidR="00FE52A9" w:rsidRDefault="00FE52A9" w:rsidP="00FE52A9">
      <w:pPr>
        <w:rPr>
          <w:b/>
        </w:rPr>
      </w:pPr>
    </w:p>
    <w:p w:rsidR="00FE52A9" w:rsidRDefault="00FE52A9" w:rsidP="00FE52A9">
      <w:pP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DOMAIN:</w:t>
      </w: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RANGE:</w:t>
      </w:r>
    </w:p>
    <w:p w:rsidR="00674698" w:rsidRDefault="00674698">
      <w:pPr>
        <w:rPr>
          <w:b/>
        </w:rPr>
      </w:pPr>
      <w:r>
        <w:rPr>
          <w:b/>
        </w:rPr>
        <w:br w:type="page"/>
      </w:r>
    </w:p>
    <w:p w:rsidR="00674698" w:rsidRDefault="006F2F29" w:rsidP="00674698">
      <w:pPr>
        <w:rPr>
          <w:b/>
        </w:rPr>
      </w:pPr>
      <w:r>
        <w:rPr>
          <w:noProof/>
        </w:rPr>
        <w:drawing>
          <wp:anchor distT="0" distB="0" distL="114300" distR="114300" simplePos="0" relativeHeight="251671552" behindDoc="0" locked="0" layoutInCell="1" allowOverlap="1" wp14:anchorId="62369883" wp14:editId="6385B72C">
            <wp:simplePos x="0" y="0"/>
            <wp:positionH relativeFrom="margin">
              <wp:posOffset>3333750</wp:posOffset>
            </wp:positionH>
            <wp:positionV relativeFrom="paragraph">
              <wp:posOffset>-200660</wp:posOffset>
            </wp:positionV>
            <wp:extent cx="3543300" cy="3118485"/>
            <wp:effectExtent l="0" t="0" r="0" b="5715"/>
            <wp:wrapNone/>
            <wp:docPr id="25" name="Picture 25" descr="steve xy axis graph paper 10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teve xy axis graph paper 10 x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3118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4698">
        <w:rPr>
          <w:b/>
        </w:rPr>
        <w:t>EXAMPLE #5:</w:t>
      </w:r>
      <w:r w:rsidRPr="006F2F29">
        <w:rPr>
          <w:noProof/>
        </w:rPr>
        <w:t xml:space="preserve"> </w:t>
      </w:r>
    </w:p>
    <w:p w:rsidR="00674698" w:rsidRDefault="0064463C" w:rsidP="00674698">
      <w:r w:rsidRPr="009B5342">
        <w:rPr>
          <w:position w:val="-24"/>
        </w:rPr>
        <w:object w:dxaOrig="1359" w:dyaOrig="620">
          <v:shape id="_x0000_i1029" type="#_x0000_t75" style="width:67.5pt;height:30.75pt" o:ole="">
            <v:imagedata r:id="rId19" o:title=""/>
          </v:shape>
          <o:OLEObject Type="Embed" ProgID="Equation.DSMT4" ShapeID="_x0000_i1029" DrawAspect="Content" ObjectID="_1518869626" r:id="rId20"/>
        </w:object>
      </w:r>
    </w:p>
    <w:p w:rsidR="00674698" w:rsidRDefault="00674698" w:rsidP="00674698"/>
    <w:p w:rsidR="00FE52A9" w:rsidRDefault="00FE52A9" w:rsidP="00FE52A9">
      <w:pPr>
        <w:rPr>
          <w:b/>
        </w:rPr>
      </w:pPr>
      <w:r w:rsidRPr="00363108">
        <w:rPr>
          <w:b/>
        </w:rPr>
        <w:t>X-INTERCEPT</w:t>
      </w:r>
      <w:r>
        <w:rPr>
          <w:b/>
        </w:rPr>
        <w:t>(</w:t>
      </w:r>
      <w:r w:rsidRPr="00363108">
        <w:rPr>
          <w:b/>
        </w:rPr>
        <w:t>S</w:t>
      </w:r>
      <w:r>
        <w:rPr>
          <w:b/>
        </w:rPr>
        <w:t>)</w:t>
      </w:r>
      <w:r w:rsidRPr="00363108">
        <w:rPr>
          <w:b/>
        </w:rPr>
        <w:t>:</w:t>
      </w: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Y-INTERCEPT:</w:t>
      </w: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VERTICAL ASYMPTOTE(S):</w:t>
      </w:r>
    </w:p>
    <w:p w:rsidR="00FE52A9" w:rsidRDefault="00FE52A9" w:rsidP="00FE52A9">
      <w:pPr>
        <w:rPr>
          <w:b/>
        </w:rPr>
      </w:pPr>
    </w:p>
    <w:p w:rsidR="00FE52A9" w:rsidRDefault="00FE52A9" w:rsidP="00FE52A9">
      <w:pP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</w:pPr>
    </w:p>
    <w:p w:rsidR="00FE52A9" w:rsidRDefault="00FE52A9" w:rsidP="00FE52A9">
      <w:pPr>
        <w:rPr>
          <w:b/>
        </w:rPr>
      </w:pPr>
      <w:r>
        <w:rPr>
          <w:b/>
        </w:rPr>
        <w:t>HORIZONTAL ASYMPTOTE(S):</w:t>
      </w:r>
    </w:p>
    <w:p w:rsidR="00FE52A9" w:rsidRDefault="00FE52A9" w:rsidP="00FE52A9">
      <w:pPr>
        <w:rPr>
          <w:b/>
        </w:rPr>
      </w:pPr>
    </w:p>
    <w:p w:rsidR="00FE52A9" w:rsidRDefault="00FE52A9" w:rsidP="00FE52A9">
      <w:pP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HOLE(S):</w:t>
      </w:r>
    </w:p>
    <w:p w:rsidR="00FE52A9" w:rsidRDefault="00FE52A9" w:rsidP="00FE52A9">
      <w:pPr>
        <w:rPr>
          <w:b/>
        </w:rPr>
      </w:pPr>
    </w:p>
    <w:p w:rsidR="00FE52A9" w:rsidRDefault="00FE52A9" w:rsidP="00FE52A9">
      <w:pP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DOMAIN:</w:t>
      </w: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RANGE:</w:t>
      </w:r>
    </w:p>
    <w:p w:rsidR="00674698" w:rsidRDefault="00674698">
      <w:pPr>
        <w:rPr>
          <w:b/>
        </w:rPr>
      </w:pPr>
      <w:r>
        <w:rPr>
          <w:b/>
        </w:rPr>
        <w:br w:type="page"/>
      </w:r>
    </w:p>
    <w:p w:rsidR="00674698" w:rsidRDefault="006F2F29" w:rsidP="00674698">
      <w:pPr>
        <w:rPr>
          <w:b/>
        </w:rPr>
      </w:pPr>
      <w:r>
        <w:rPr>
          <w:noProof/>
        </w:rPr>
        <w:drawing>
          <wp:anchor distT="0" distB="0" distL="114300" distR="114300" simplePos="0" relativeHeight="251673600" behindDoc="0" locked="0" layoutInCell="1" allowOverlap="1" wp14:anchorId="5F34FD77" wp14:editId="0EECB7D8">
            <wp:simplePos x="0" y="0"/>
            <wp:positionH relativeFrom="margin">
              <wp:posOffset>3352800</wp:posOffset>
            </wp:positionH>
            <wp:positionV relativeFrom="paragraph">
              <wp:posOffset>-172085</wp:posOffset>
            </wp:positionV>
            <wp:extent cx="3543300" cy="3118485"/>
            <wp:effectExtent l="0" t="0" r="0" b="5715"/>
            <wp:wrapNone/>
            <wp:docPr id="26" name="Picture 26" descr="steve xy axis graph paper 10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teve xy axis graph paper 10 x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3118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4698">
        <w:rPr>
          <w:b/>
        </w:rPr>
        <w:t>EXAMPLE #6:</w:t>
      </w:r>
    </w:p>
    <w:p w:rsidR="00674698" w:rsidRDefault="0064463C" w:rsidP="00674698">
      <w:r w:rsidRPr="009B5342">
        <w:rPr>
          <w:position w:val="-24"/>
        </w:rPr>
        <w:object w:dxaOrig="1420" w:dyaOrig="660">
          <v:shape id="_x0000_i1030" type="#_x0000_t75" style="width:71.25pt;height:33pt" o:ole="">
            <v:imagedata r:id="rId21" o:title=""/>
          </v:shape>
          <o:OLEObject Type="Embed" ProgID="Equation.DSMT4" ShapeID="_x0000_i1030" DrawAspect="Content" ObjectID="_1518869627" r:id="rId22"/>
        </w:object>
      </w:r>
    </w:p>
    <w:p w:rsidR="00674698" w:rsidRDefault="00674698" w:rsidP="00674698"/>
    <w:p w:rsidR="00FE52A9" w:rsidRDefault="00FE52A9" w:rsidP="00FE52A9">
      <w:pPr>
        <w:rPr>
          <w:b/>
        </w:rPr>
      </w:pPr>
      <w:r w:rsidRPr="00363108">
        <w:rPr>
          <w:b/>
        </w:rPr>
        <w:t>X-INTERCEPT</w:t>
      </w:r>
      <w:r>
        <w:rPr>
          <w:b/>
        </w:rPr>
        <w:t>(</w:t>
      </w:r>
      <w:r w:rsidRPr="00363108">
        <w:rPr>
          <w:b/>
        </w:rPr>
        <w:t>S</w:t>
      </w:r>
      <w:r>
        <w:rPr>
          <w:b/>
        </w:rPr>
        <w:t>)</w:t>
      </w:r>
      <w:r w:rsidRPr="00363108">
        <w:rPr>
          <w:b/>
        </w:rPr>
        <w:t>:</w:t>
      </w: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Y-INTERCEPT:</w:t>
      </w: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VERTICAL ASYMPTOTE(S):</w:t>
      </w:r>
    </w:p>
    <w:p w:rsidR="00FE52A9" w:rsidRDefault="00FE52A9" w:rsidP="00FE52A9">
      <w:pPr>
        <w:rPr>
          <w:b/>
        </w:rPr>
      </w:pPr>
    </w:p>
    <w:p w:rsidR="00FE52A9" w:rsidRDefault="00FE52A9" w:rsidP="00FE52A9">
      <w:pP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</w:pPr>
    </w:p>
    <w:p w:rsidR="00FE52A9" w:rsidRDefault="00FE52A9" w:rsidP="00FE52A9">
      <w:pPr>
        <w:rPr>
          <w:b/>
        </w:rPr>
      </w:pPr>
      <w:r>
        <w:rPr>
          <w:b/>
        </w:rPr>
        <w:t>HORIZONTAL ASYMPTOTE(S):</w:t>
      </w:r>
    </w:p>
    <w:p w:rsidR="00FE52A9" w:rsidRDefault="00FE52A9" w:rsidP="00FE52A9">
      <w:pPr>
        <w:rPr>
          <w:b/>
        </w:rPr>
      </w:pPr>
    </w:p>
    <w:p w:rsidR="00FE52A9" w:rsidRDefault="00FE52A9" w:rsidP="00FE52A9">
      <w:pP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HOLE(S):</w:t>
      </w:r>
    </w:p>
    <w:p w:rsidR="00FE52A9" w:rsidRDefault="00FE52A9" w:rsidP="00FE52A9">
      <w:pPr>
        <w:rPr>
          <w:b/>
        </w:rPr>
      </w:pPr>
    </w:p>
    <w:p w:rsidR="00FE52A9" w:rsidRDefault="00FE52A9" w:rsidP="00FE52A9">
      <w:pP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DOMAIN:</w:t>
      </w: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RANGE:</w:t>
      </w:r>
    </w:p>
    <w:p w:rsidR="00674698" w:rsidRDefault="00674698">
      <w:pPr>
        <w:rPr>
          <w:b/>
        </w:rPr>
      </w:pPr>
      <w:r>
        <w:rPr>
          <w:b/>
        </w:rPr>
        <w:br w:type="page"/>
      </w:r>
    </w:p>
    <w:p w:rsidR="00674698" w:rsidRDefault="006F2F29" w:rsidP="00674698">
      <w:pPr>
        <w:rPr>
          <w:b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5D28EE1E" wp14:editId="0643E585">
            <wp:simplePos x="0" y="0"/>
            <wp:positionH relativeFrom="margin">
              <wp:posOffset>3352800</wp:posOffset>
            </wp:positionH>
            <wp:positionV relativeFrom="paragraph">
              <wp:posOffset>-172085</wp:posOffset>
            </wp:positionV>
            <wp:extent cx="3543300" cy="3118485"/>
            <wp:effectExtent l="0" t="0" r="0" b="5715"/>
            <wp:wrapNone/>
            <wp:docPr id="27" name="Picture 27" descr="steve xy axis graph paper 10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teve xy axis graph paper 10 x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3118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4698">
        <w:rPr>
          <w:b/>
        </w:rPr>
        <w:t>EXAMPLE #7:</w:t>
      </w:r>
      <w:r w:rsidRPr="006F2F29">
        <w:rPr>
          <w:noProof/>
        </w:rPr>
        <w:t xml:space="preserve"> </w:t>
      </w:r>
    </w:p>
    <w:p w:rsidR="00674698" w:rsidRDefault="0064463C" w:rsidP="00674698">
      <w:r w:rsidRPr="009B5342">
        <w:rPr>
          <w:position w:val="-24"/>
        </w:rPr>
        <w:object w:dxaOrig="1840" w:dyaOrig="660">
          <v:shape id="_x0000_i1031" type="#_x0000_t75" style="width:92.25pt;height:33pt" o:ole="">
            <v:imagedata r:id="rId23" o:title=""/>
          </v:shape>
          <o:OLEObject Type="Embed" ProgID="Equation.DSMT4" ShapeID="_x0000_i1031" DrawAspect="Content" ObjectID="_1518869628" r:id="rId24"/>
        </w:object>
      </w:r>
    </w:p>
    <w:p w:rsidR="00674698" w:rsidRDefault="00674698" w:rsidP="00674698"/>
    <w:p w:rsidR="00FE52A9" w:rsidRDefault="00FE52A9" w:rsidP="00FE52A9">
      <w:pPr>
        <w:rPr>
          <w:b/>
        </w:rPr>
      </w:pPr>
      <w:r w:rsidRPr="00363108">
        <w:rPr>
          <w:b/>
        </w:rPr>
        <w:t>X-INTERCEPT</w:t>
      </w:r>
      <w:r>
        <w:rPr>
          <w:b/>
        </w:rPr>
        <w:t>(</w:t>
      </w:r>
      <w:r w:rsidRPr="00363108">
        <w:rPr>
          <w:b/>
        </w:rPr>
        <w:t>S</w:t>
      </w:r>
      <w:r>
        <w:rPr>
          <w:b/>
        </w:rPr>
        <w:t>)</w:t>
      </w:r>
      <w:r w:rsidRPr="00363108">
        <w:rPr>
          <w:b/>
        </w:rPr>
        <w:t>:</w:t>
      </w: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Y-INTERCEPT:</w:t>
      </w: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VERTICAL ASYMPTOTE(S):</w:t>
      </w:r>
    </w:p>
    <w:p w:rsidR="00FE52A9" w:rsidRDefault="00FE52A9" w:rsidP="00FE52A9">
      <w:pPr>
        <w:rPr>
          <w:b/>
        </w:rPr>
      </w:pPr>
    </w:p>
    <w:p w:rsidR="00FE52A9" w:rsidRDefault="00FE52A9" w:rsidP="00FE52A9">
      <w:pP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</w:pPr>
    </w:p>
    <w:p w:rsidR="00FE52A9" w:rsidRDefault="00FE52A9" w:rsidP="00FE52A9">
      <w:pPr>
        <w:rPr>
          <w:b/>
        </w:rPr>
      </w:pPr>
      <w:r>
        <w:rPr>
          <w:b/>
        </w:rPr>
        <w:t>HORIZONTAL ASYMPTOTE(S):</w:t>
      </w:r>
    </w:p>
    <w:p w:rsidR="00FE52A9" w:rsidRDefault="00FE52A9" w:rsidP="00FE52A9">
      <w:pPr>
        <w:rPr>
          <w:b/>
        </w:rPr>
      </w:pPr>
    </w:p>
    <w:p w:rsidR="00FE52A9" w:rsidRDefault="00FE52A9" w:rsidP="00FE52A9">
      <w:pP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HOLE(S):</w:t>
      </w:r>
    </w:p>
    <w:p w:rsidR="00FE52A9" w:rsidRDefault="00FE52A9" w:rsidP="00FE52A9">
      <w:pPr>
        <w:rPr>
          <w:b/>
        </w:rPr>
      </w:pPr>
    </w:p>
    <w:p w:rsidR="00FE52A9" w:rsidRDefault="00FE52A9" w:rsidP="00FE52A9">
      <w:pP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DOMAIN:</w:t>
      </w: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RANGE:</w:t>
      </w:r>
    </w:p>
    <w:p w:rsidR="00674698" w:rsidRDefault="00674698">
      <w:pPr>
        <w:rPr>
          <w:b/>
        </w:rPr>
      </w:pPr>
      <w:r>
        <w:rPr>
          <w:b/>
        </w:rPr>
        <w:br w:type="page"/>
      </w:r>
    </w:p>
    <w:p w:rsidR="00674698" w:rsidRDefault="006F2F29" w:rsidP="00674698">
      <w:pPr>
        <w:rPr>
          <w:b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0AF985D1" wp14:editId="218F5415">
            <wp:simplePos x="0" y="0"/>
            <wp:positionH relativeFrom="margin">
              <wp:posOffset>3343275</wp:posOffset>
            </wp:positionH>
            <wp:positionV relativeFrom="paragraph">
              <wp:posOffset>-162560</wp:posOffset>
            </wp:positionV>
            <wp:extent cx="3543300" cy="3118485"/>
            <wp:effectExtent l="0" t="0" r="0" b="5715"/>
            <wp:wrapNone/>
            <wp:docPr id="28" name="Picture 28" descr="steve xy axis graph paper 10 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teve xy axis graph paper 10 x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3118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4698">
        <w:rPr>
          <w:b/>
        </w:rPr>
        <w:t>EXAMPLE #8:</w:t>
      </w:r>
    </w:p>
    <w:p w:rsidR="00674698" w:rsidRDefault="0064463C" w:rsidP="00674698">
      <w:r w:rsidRPr="009B5342">
        <w:rPr>
          <w:position w:val="-24"/>
        </w:rPr>
        <w:object w:dxaOrig="1960" w:dyaOrig="660">
          <v:shape id="_x0000_i1032" type="#_x0000_t75" style="width:98.25pt;height:33pt" o:ole="">
            <v:imagedata r:id="rId25" o:title=""/>
          </v:shape>
          <o:OLEObject Type="Embed" ProgID="Equation.DSMT4" ShapeID="_x0000_i1032" DrawAspect="Content" ObjectID="_1518869629" r:id="rId26"/>
        </w:object>
      </w:r>
    </w:p>
    <w:p w:rsidR="00674698" w:rsidRDefault="00674698" w:rsidP="00674698"/>
    <w:p w:rsidR="00FE52A9" w:rsidRDefault="00FE52A9" w:rsidP="00FE52A9">
      <w:pPr>
        <w:rPr>
          <w:b/>
        </w:rPr>
      </w:pPr>
      <w:r w:rsidRPr="00363108">
        <w:rPr>
          <w:b/>
        </w:rPr>
        <w:t>X-INTERCEPT</w:t>
      </w:r>
      <w:r>
        <w:rPr>
          <w:b/>
        </w:rPr>
        <w:t>(</w:t>
      </w:r>
      <w:r w:rsidRPr="00363108">
        <w:rPr>
          <w:b/>
        </w:rPr>
        <w:t>S</w:t>
      </w:r>
      <w:r>
        <w:rPr>
          <w:b/>
        </w:rPr>
        <w:t>)</w:t>
      </w:r>
      <w:r w:rsidRPr="00363108">
        <w:rPr>
          <w:b/>
        </w:rPr>
        <w:t>:</w:t>
      </w: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Y-INTERCEPT:</w:t>
      </w: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VERTICAL ASYMPTOTE(S):</w:t>
      </w:r>
    </w:p>
    <w:p w:rsidR="00FE52A9" w:rsidRDefault="00FE52A9" w:rsidP="00FE52A9">
      <w:pPr>
        <w:rPr>
          <w:b/>
        </w:rPr>
      </w:pPr>
    </w:p>
    <w:p w:rsidR="00FE52A9" w:rsidRDefault="00FE52A9" w:rsidP="00FE52A9">
      <w:pP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</w:pPr>
    </w:p>
    <w:p w:rsidR="00FE52A9" w:rsidRDefault="00FE52A9" w:rsidP="00FE52A9">
      <w:pPr>
        <w:rPr>
          <w:b/>
        </w:rPr>
      </w:pPr>
      <w:r>
        <w:rPr>
          <w:b/>
        </w:rPr>
        <w:t>HORIZONTAL ASYMPTOTE(S):</w:t>
      </w:r>
    </w:p>
    <w:p w:rsidR="00FE52A9" w:rsidRDefault="00FE52A9" w:rsidP="00FE52A9">
      <w:pPr>
        <w:rPr>
          <w:b/>
        </w:rPr>
      </w:pPr>
    </w:p>
    <w:p w:rsidR="00FE52A9" w:rsidRDefault="00FE52A9" w:rsidP="00FE52A9">
      <w:pP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HOLE(S):</w:t>
      </w:r>
    </w:p>
    <w:p w:rsidR="00FE52A9" w:rsidRDefault="00FE52A9" w:rsidP="00FE52A9">
      <w:pPr>
        <w:rPr>
          <w:b/>
        </w:rPr>
      </w:pPr>
    </w:p>
    <w:p w:rsidR="00FE52A9" w:rsidRDefault="00FE52A9" w:rsidP="00FE52A9">
      <w:pP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DOMAIN:</w:t>
      </w: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pBdr>
          <w:bottom w:val="single" w:sz="12" w:space="1" w:color="auto"/>
        </w:pBdr>
        <w:rPr>
          <w:b/>
        </w:rPr>
      </w:pPr>
    </w:p>
    <w:p w:rsidR="00FE52A9" w:rsidRDefault="00FE52A9" w:rsidP="00FE52A9">
      <w:pPr>
        <w:rPr>
          <w:b/>
        </w:rPr>
      </w:pPr>
      <w:r>
        <w:rPr>
          <w:b/>
        </w:rPr>
        <w:t>RANGE:</w:t>
      </w:r>
    </w:p>
    <w:p w:rsidR="00D9091C" w:rsidRDefault="00D9091C">
      <w:pPr>
        <w:rPr>
          <w:rFonts w:ascii="Arial" w:hAnsi="Arial" w:cs="Arial"/>
          <w:sz w:val="28"/>
          <w:szCs w:val="28"/>
        </w:rPr>
      </w:pPr>
    </w:p>
    <w:p w:rsidR="00E01AAA" w:rsidRPr="00D9091C" w:rsidRDefault="00D9091C">
      <w:pPr>
        <w:rPr>
          <w:rFonts w:ascii="Arial" w:hAnsi="Arial" w:cs="Arial"/>
          <w:b/>
          <w:sz w:val="24"/>
          <w:szCs w:val="28"/>
        </w:rPr>
      </w:pPr>
      <w:r w:rsidRPr="00D9091C">
        <w:rPr>
          <w:rFonts w:ascii="Arial" w:hAnsi="Arial" w:cs="Arial"/>
          <w:b/>
          <w:sz w:val="24"/>
          <w:szCs w:val="28"/>
        </w:rPr>
        <w:t>MY MYSTERY FUNC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E01AAA" w:rsidRPr="00D9091C" w:rsidTr="00B904E2">
        <w:tc>
          <w:tcPr>
            <w:tcW w:w="2697" w:type="dxa"/>
          </w:tcPr>
          <w:p w:rsidR="00E01AAA" w:rsidRDefault="00E01AAA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x-intercept(s):</w:t>
            </w:r>
          </w:p>
          <w:p w:rsidR="00B768D8" w:rsidRDefault="00B768D8" w:rsidP="00B904E2">
            <w:pPr>
              <w:rPr>
                <w:rFonts w:ascii="Arial" w:hAnsi="Arial" w:cs="Arial"/>
                <w:szCs w:val="24"/>
              </w:rPr>
            </w:pPr>
          </w:p>
          <w:p w:rsidR="00B768D8" w:rsidRPr="00D9091C" w:rsidRDefault="00B768D8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</w:t>
            </w:r>
            <w:r w:rsidR="00B904E2">
              <w:rPr>
                <w:rFonts w:ascii="Arial" w:hAnsi="Arial" w:cs="Arial"/>
                <w:szCs w:val="24"/>
              </w:rPr>
              <w:t>-.5</w:t>
            </w:r>
            <w:r>
              <w:rPr>
                <w:rFonts w:ascii="Arial" w:hAnsi="Arial" w:cs="Arial"/>
                <w:szCs w:val="24"/>
              </w:rPr>
              <w:t>, 0)</w:t>
            </w:r>
            <w:r w:rsidR="00B904E2">
              <w:rPr>
                <w:rFonts w:ascii="Arial" w:hAnsi="Arial" w:cs="Arial"/>
                <w:szCs w:val="24"/>
              </w:rPr>
              <w:t xml:space="preserve"> and (1, 0)</w:t>
            </w:r>
          </w:p>
        </w:tc>
        <w:tc>
          <w:tcPr>
            <w:tcW w:w="2697" w:type="dxa"/>
          </w:tcPr>
          <w:p w:rsidR="00E01AAA" w:rsidRDefault="00E01AAA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vertical asymptote:</w:t>
            </w:r>
          </w:p>
          <w:p w:rsidR="00B768D8" w:rsidRDefault="00B768D8" w:rsidP="00B904E2">
            <w:pPr>
              <w:rPr>
                <w:rFonts w:ascii="Arial" w:hAnsi="Arial" w:cs="Arial"/>
                <w:szCs w:val="24"/>
              </w:rPr>
            </w:pPr>
          </w:p>
          <w:p w:rsidR="00B768D8" w:rsidRPr="00D9091C" w:rsidRDefault="00B768D8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 xml:space="preserve">x = </w:t>
            </w:r>
            <w:r w:rsidR="00B904E2">
              <w:rPr>
                <w:rFonts w:ascii="Arial" w:hAnsi="Arial" w:cs="Arial"/>
                <w:szCs w:val="24"/>
              </w:rPr>
              <w:t>-2 and x = 4</w:t>
            </w:r>
          </w:p>
        </w:tc>
        <w:tc>
          <w:tcPr>
            <w:tcW w:w="2698" w:type="dxa"/>
          </w:tcPr>
          <w:p w:rsidR="00E01AAA" w:rsidRDefault="00E01AAA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domain:</w:t>
            </w:r>
          </w:p>
          <w:p w:rsidR="00B768D8" w:rsidRDefault="00B768D8" w:rsidP="00B768D8">
            <w:pPr>
              <w:rPr>
                <w:rFonts w:ascii="Arial" w:hAnsi="Arial" w:cs="Arial"/>
                <w:szCs w:val="24"/>
              </w:rPr>
            </w:pPr>
          </w:p>
          <w:p w:rsidR="00B768D8" w:rsidRPr="00D9091C" w:rsidRDefault="006938D8" w:rsidP="00B768D8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≠ -2, 4</w:t>
            </w:r>
          </w:p>
        </w:tc>
        <w:tc>
          <w:tcPr>
            <w:tcW w:w="2698" w:type="dxa"/>
          </w:tcPr>
          <w:p w:rsidR="00E01AAA" w:rsidRDefault="00E01AAA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le(s):</w:t>
            </w:r>
          </w:p>
          <w:p w:rsidR="00B768D8" w:rsidRDefault="00B768D8" w:rsidP="00B904E2">
            <w:pPr>
              <w:rPr>
                <w:rFonts w:ascii="Arial" w:hAnsi="Arial" w:cs="Arial"/>
                <w:szCs w:val="24"/>
              </w:rPr>
            </w:pPr>
          </w:p>
          <w:p w:rsidR="00E01AAA" w:rsidRPr="00D9091C" w:rsidRDefault="006938D8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none</w:t>
            </w:r>
          </w:p>
          <w:p w:rsidR="00E01AAA" w:rsidRPr="00D9091C" w:rsidRDefault="00E01AAA" w:rsidP="00B904E2">
            <w:pPr>
              <w:rPr>
                <w:rFonts w:ascii="Arial" w:hAnsi="Arial" w:cs="Arial"/>
                <w:szCs w:val="24"/>
              </w:rPr>
            </w:pPr>
          </w:p>
          <w:p w:rsidR="00E01AAA" w:rsidRPr="00D9091C" w:rsidRDefault="00E01AAA" w:rsidP="00B904E2">
            <w:pPr>
              <w:rPr>
                <w:rFonts w:ascii="Arial" w:hAnsi="Arial" w:cs="Arial"/>
                <w:szCs w:val="24"/>
              </w:rPr>
            </w:pPr>
          </w:p>
        </w:tc>
      </w:tr>
      <w:tr w:rsidR="0064463C" w:rsidRPr="00D9091C" w:rsidTr="0064463C">
        <w:tc>
          <w:tcPr>
            <w:tcW w:w="2697" w:type="dxa"/>
          </w:tcPr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y-intercept:</w:t>
            </w: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938D8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0, -0.125)</w:t>
            </w:r>
          </w:p>
        </w:tc>
        <w:tc>
          <w:tcPr>
            <w:tcW w:w="2697" w:type="dxa"/>
          </w:tcPr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rizontal asymptote:</w:t>
            </w: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= -2</w:t>
            </w:r>
          </w:p>
        </w:tc>
        <w:tc>
          <w:tcPr>
            <w:tcW w:w="2698" w:type="dxa"/>
          </w:tcPr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range:</w: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≠ -2</w:t>
            </w: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  <w:r w:rsidRPr="0064463C">
              <w:rPr>
                <w:rFonts w:ascii="Arial" w:hAnsi="Arial" w:cs="Arial"/>
                <w:position w:val="-46"/>
                <w:szCs w:val="24"/>
              </w:rPr>
              <w:object w:dxaOrig="1620" w:dyaOrig="1040">
                <v:shape id="_x0000_i1033" type="#_x0000_t75" style="width:81pt;height:51.75pt" o:ole="">
                  <v:imagedata r:id="rId27" o:title=""/>
                </v:shape>
                <o:OLEObject Type="Embed" ProgID="Equation.DSMT4" ShapeID="_x0000_i1033" DrawAspect="Content" ObjectID="_1518869630" r:id="rId28"/>
              </w:object>
            </w:r>
            <w:r>
              <w:rPr>
                <w:rFonts w:ascii="Arial" w:hAnsi="Arial" w:cs="Arial"/>
                <w:szCs w:val="24"/>
              </w:rPr>
              <w:t xml:space="preserve"> </w:t>
            </w: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</w:p>
        </w:tc>
      </w:tr>
    </w:tbl>
    <w:p w:rsidR="0064463C" w:rsidRDefault="0064463C" w:rsidP="00D9091C">
      <w:pPr>
        <w:rPr>
          <w:rFonts w:ascii="Arial" w:hAnsi="Arial" w:cs="Arial"/>
          <w:sz w:val="24"/>
          <w:szCs w:val="28"/>
        </w:rPr>
      </w:pPr>
    </w:p>
    <w:p w:rsidR="00D9091C" w:rsidRPr="00D9091C" w:rsidRDefault="00D9091C" w:rsidP="00D9091C">
      <w:pPr>
        <w:rPr>
          <w:rFonts w:ascii="Arial" w:hAnsi="Arial" w:cs="Arial"/>
          <w:b/>
          <w:sz w:val="24"/>
          <w:szCs w:val="28"/>
        </w:rPr>
      </w:pPr>
      <w:r w:rsidRPr="00D9091C">
        <w:rPr>
          <w:rFonts w:ascii="Arial" w:hAnsi="Arial" w:cs="Arial"/>
          <w:b/>
          <w:sz w:val="24"/>
          <w:szCs w:val="28"/>
        </w:rPr>
        <w:t>MY MYSTERY FUNC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D9091C" w:rsidRPr="00D9091C" w:rsidTr="00B904E2">
        <w:tc>
          <w:tcPr>
            <w:tcW w:w="2697" w:type="dxa"/>
          </w:tcPr>
          <w:p w:rsidR="00D9091C" w:rsidRDefault="00D9091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x-intercept(s):</w:t>
            </w:r>
          </w:p>
          <w:p w:rsidR="00B768D8" w:rsidRDefault="00B768D8" w:rsidP="00B904E2">
            <w:pPr>
              <w:rPr>
                <w:rFonts w:ascii="Arial" w:hAnsi="Arial" w:cs="Arial"/>
                <w:szCs w:val="24"/>
              </w:rPr>
            </w:pPr>
          </w:p>
          <w:p w:rsidR="00B768D8" w:rsidRPr="00D9091C" w:rsidRDefault="00E54EEA" w:rsidP="006938D8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</w:t>
            </w:r>
            <w:r w:rsidR="006938D8">
              <w:rPr>
                <w:rFonts w:ascii="Arial" w:hAnsi="Arial" w:cs="Arial"/>
                <w:szCs w:val="24"/>
              </w:rPr>
              <w:t>-1.5</w:t>
            </w:r>
            <w:r>
              <w:rPr>
                <w:rFonts w:ascii="Arial" w:hAnsi="Arial" w:cs="Arial"/>
                <w:szCs w:val="24"/>
              </w:rPr>
              <w:t>,0)</w:t>
            </w:r>
            <w:r w:rsidR="006938D8">
              <w:rPr>
                <w:rFonts w:ascii="Arial" w:hAnsi="Arial" w:cs="Arial"/>
                <w:szCs w:val="24"/>
              </w:rPr>
              <w:t xml:space="preserve"> and (1,0)</w:t>
            </w:r>
          </w:p>
        </w:tc>
        <w:tc>
          <w:tcPr>
            <w:tcW w:w="2697" w:type="dxa"/>
          </w:tcPr>
          <w:p w:rsidR="00D9091C" w:rsidRDefault="00D9091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vertical asymptote:</w:t>
            </w:r>
          </w:p>
          <w:p w:rsidR="00E54EEA" w:rsidRDefault="00E54EEA" w:rsidP="00B904E2">
            <w:pPr>
              <w:rPr>
                <w:rFonts w:ascii="Arial" w:hAnsi="Arial" w:cs="Arial"/>
                <w:szCs w:val="24"/>
              </w:rPr>
            </w:pPr>
          </w:p>
          <w:p w:rsidR="00E54EEA" w:rsidRPr="00D9091C" w:rsidRDefault="006938D8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= 4 and x = -2</w:t>
            </w:r>
          </w:p>
        </w:tc>
        <w:tc>
          <w:tcPr>
            <w:tcW w:w="2698" w:type="dxa"/>
          </w:tcPr>
          <w:p w:rsidR="00D9091C" w:rsidRDefault="00D9091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domain:</w:t>
            </w:r>
          </w:p>
          <w:p w:rsidR="00E54EEA" w:rsidRDefault="00E54EEA" w:rsidP="00B904E2">
            <w:pPr>
              <w:rPr>
                <w:rFonts w:ascii="Arial" w:hAnsi="Arial" w:cs="Arial"/>
                <w:szCs w:val="24"/>
              </w:rPr>
            </w:pPr>
          </w:p>
          <w:p w:rsidR="00E54EEA" w:rsidRPr="00D9091C" w:rsidRDefault="006938D8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≠ 4, -2</w:t>
            </w:r>
          </w:p>
        </w:tc>
        <w:tc>
          <w:tcPr>
            <w:tcW w:w="2698" w:type="dxa"/>
          </w:tcPr>
          <w:p w:rsidR="00D9091C" w:rsidRPr="00D9091C" w:rsidRDefault="00D9091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le(s):</w:t>
            </w:r>
          </w:p>
          <w:p w:rsidR="00D9091C" w:rsidRPr="00D9091C" w:rsidRDefault="00D9091C" w:rsidP="00B904E2">
            <w:pPr>
              <w:rPr>
                <w:rFonts w:ascii="Arial" w:hAnsi="Arial" w:cs="Arial"/>
                <w:szCs w:val="24"/>
              </w:rPr>
            </w:pPr>
          </w:p>
          <w:p w:rsidR="00D9091C" w:rsidRPr="00D9091C" w:rsidRDefault="00E54EEA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none</w:t>
            </w:r>
          </w:p>
          <w:p w:rsidR="00D9091C" w:rsidRPr="00D9091C" w:rsidRDefault="00D9091C" w:rsidP="00B904E2">
            <w:pPr>
              <w:rPr>
                <w:rFonts w:ascii="Arial" w:hAnsi="Arial" w:cs="Arial"/>
                <w:szCs w:val="24"/>
              </w:rPr>
            </w:pPr>
          </w:p>
          <w:p w:rsidR="00D9091C" w:rsidRPr="00D9091C" w:rsidRDefault="00D9091C" w:rsidP="00B904E2">
            <w:pPr>
              <w:rPr>
                <w:rFonts w:ascii="Arial" w:hAnsi="Arial" w:cs="Arial"/>
                <w:szCs w:val="24"/>
              </w:rPr>
            </w:pPr>
          </w:p>
        </w:tc>
      </w:tr>
      <w:tr w:rsidR="0064463C" w:rsidRPr="00D9091C" w:rsidTr="0064463C">
        <w:tc>
          <w:tcPr>
            <w:tcW w:w="2697" w:type="dxa"/>
          </w:tcPr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y-intercept:</w:t>
            </w: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938D8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0, 0.375)</w:t>
            </w:r>
          </w:p>
        </w:tc>
        <w:tc>
          <w:tcPr>
            <w:tcW w:w="2697" w:type="dxa"/>
          </w:tcPr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rizontal asymptote:</w:t>
            </w: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= 2</w:t>
            </w:r>
          </w:p>
        </w:tc>
        <w:tc>
          <w:tcPr>
            <w:tcW w:w="2698" w:type="dxa"/>
          </w:tcPr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range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≠2</w:t>
            </w: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 w:rsidRPr="0064463C">
              <w:rPr>
                <w:rFonts w:ascii="Arial" w:hAnsi="Arial" w:cs="Arial"/>
                <w:position w:val="-46"/>
                <w:szCs w:val="24"/>
              </w:rPr>
              <w:object w:dxaOrig="1620" w:dyaOrig="1040">
                <v:shape id="_x0000_i1034" type="#_x0000_t75" style="width:81pt;height:51.75pt" o:ole="">
                  <v:imagedata r:id="rId27" o:title=""/>
                </v:shape>
                <o:OLEObject Type="Embed" ProgID="Equation.DSMT4" ShapeID="_x0000_i1034" DrawAspect="Content" ObjectID="_1518869631" r:id="rId29"/>
              </w:object>
            </w: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</w:p>
        </w:tc>
      </w:tr>
    </w:tbl>
    <w:p w:rsidR="00D9091C" w:rsidRPr="00D9091C" w:rsidRDefault="00D9091C">
      <w:pPr>
        <w:rPr>
          <w:rFonts w:ascii="Arial" w:hAnsi="Arial" w:cs="Arial"/>
          <w:sz w:val="24"/>
          <w:szCs w:val="28"/>
        </w:rPr>
      </w:pPr>
    </w:p>
    <w:p w:rsidR="00D9091C" w:rsidRPr="00D9091C" w:rsidRDefault="00D9091C" w:rsidP="00D9091C">
      <w:pPr>
        <w:rPr>
          <w:rFonts w:ascii="Arial" w:hAnsi="Arial" w:cs="Arial"/>
          <w:b/>
          <w:sz w:val="24"/>
          <w:szCs w:val="28"/>
        </w:rPr>
      </w:pPr>
      <w:r w:rsidRPr="00D9091C">
        <w:rPr>
          <w:rFonts w:ascii="Arial" w:hAnsi="Arial" w:cs="Arial"/>
          <w:b/>
          <w:sz w:val="24"/>
          <w:szCs w:val="28"/>
        </w:rPr>
        <w:t>MY MYSTERY FUNC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D9091C" w:rsidRPr="00D9091C" w:rsidTr="00B904E2">
        <w:tc>
          <w:tcPr>
            <w:tcW w:w="2697" w:type="dxa"/>
          </w:tcPr>
          <w:p w:rsidR="00D9091C" w:rsidRDefault="00D9091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x-intercept(s):</w:t>
            </w:r>
          </w:p>
          <w:p w:rsidR="00E54EEA" w:rsidRDefault="00E54EEA" w:rsidP="00B904E2">
            <w:pPr>
              <w:rPr>
                <w:rFonts w:ascii="Arial" w:hAnsi="Arial" w:cs="Arial"/>
                <w:szCs w:val="24"/>
              </w:rPr>
            </w:pPr>
          </w:p>
          <w:p w:rsidR="00E54EEA" w:rsidRPr="00D9091C" w:rsidRDefault="00095074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-2,0) and (0.5, 0)</w:t>
            </w:r>
          </w:p>
        </w:tc>
        <w:tc>
          <w:tcPr>
            <w:tcW w:w="2697" w:type="dxa"/>
          </w:tcPr>
          <w:p w:rsidR="00D9091C" w:rsidRDefault="00D9091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vertical asymptote:</w:t>
            </w:r>
          </w:p>
          <w:p w:rsidR="00E54EEA" w:rsidRDefault="00E54EEA" w:rsidP="00B904E2">
            <w:pPr>
              <w:rPr>
                <w:rFonts w:ascii="Arial" w:hAnsi="Arial" w:cs="Arial"/>
                <w:szCs w:val="24"/>
              </w:rPr>
            </w:pPr>
          </w:p>
          <w:p w:rsidR="00E54EEA" w:rsidRPr="00D9091C" w:rsidRDefault="00095074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= 1 and x = -3</w:t>
            </w:r>
          </w:p>
        </w:tc>
        <w:tc>
          <w:tcPr>
            <w:tcW w:w="2698" w:type="dxa"/>
          </w:tcPr>
          <w:p w:rsidR="00D9091C" w:rsidRDefault="00D9091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domain:</w:t>
            </w:r>
          </w:p>
          <w:p w:rsidR="00E54EEA" w:rsidRDefault="00E54EEA" w:rsidP="00B904E2">
            <w:pPr>
              <w:rPr>
                <w:rFonts w:ascii="Arial" w:hAnsi="Arial" w:cs="Arial"/>
                <w:szCs w:val="24"/>
              </w:rPr>
            </w:pPr>
          </w:p>
          <w:p w:rsidR="00E54EEA" w:rsidRPr="00D9091C" w:rsidRDefault="00095074" w:rsidP="00E54EEA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≠ -3, 1</w:t>
            </w:r>
          </w:p>
        </w:tc>
        <w:tc>
          <w:tcPr>
            <w:tcW w:w="2698" w:type="dxa"/>
          </w:tcPr>
          <w:p w:rsidR="00D9091C" w:rsidRPr="00D9091C" w:rsidRDefault="00D9091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le(s):</w:t>
            </w:r>
          </w:p>
          <w:p w:rsidR="00D9091C" w:rsidRDefault="00D9091C" w:rsidP="00B904E2">
            <w:pPr>
              <w:rPr>
                <w:rFonts w:ascii="Arial" w:hAnsi="Arial" w:cs="Arial"/>
                <w:szCs w:val="24"/>
              </w:rPr>
            </w:pPr>
          </w:p>
          <w:p w:rsidR="00D9091C" w:rsidRPr="00D9091C" w:rsidRDefault="00095074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none</w:t>
            </w:r>
          </w:p>
          <w:p w:rsidR="00D9091C" w:rsidRPr="00D9091C" w:rsidRDefault="00D9091C" w:rsidP="00B904E2">
            <w:pPr>
              <w:rPr>
                <w:rFonts w:ascii="Arial" w:hAnsi="Arial" w:cs="Arial"/>
                <w:szCs w:val="24"/>
              </w:rPr>
            </w:pPr>
          </w:p>
          <w:p w:rsidR="00D9091C" w:rsidRPr="00D9091C" w:rsidRDefault="00D9091C" w:rsidP="00B904E2">
            <w:pPr>
              <w:rPr>
                <w:rFonts w:ascii="Arial" w:hAnsi="Arial" w:cs="Arial"/>
                <w:szCs w:val="24"/>
              </w:rPr>
            </w:pPr>
          </w:p>
        </w:tc>
      </w:tr>
      <w:tr w:rsidR="0064463C" w:rsidRPr="00D9091C" w:rsidTr="0064463C">
        <w:tc>
          <w:tcPr>
            <w:tcW w:w="2697" w:type="dxa"/>
          </w:tcPr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y-intercept:</w:t>
            </w: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0,0.666)</w:t>
            </w:r>
          </w:p>
        </w:tc>
        <w:tc>
          <w:tcPr>
            <w:tcW w:w="2697" w:type="dxa"/>
          </w:tcPr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rizontal asymptote:</w:t>
            </w: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= 2</w:t>
            </w:r>
          </w:p>
        </w:tc>
        <w:tc>
          <w:tcPr>
            <w:tcW w:w="2698" w:type="dxa"/>
          </w:tcPr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range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≠2</w:t>
            </w: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  <w:r w:rsidRPr="0064463C">
              <w:rPr>
                <w:rFonts w:ascii="Arial" w:hAnsi="Arial" w:cs="Arial"/>
                <w:position w:val="-46"/>
                <w:szCs w:val="24"/>
              </w:rPr>
              <w:object w:dxaOrig="1620" w:dyaOrig="1040">
                <v:shape id="_x0000_i1035" type="#_x0000_t75" style="width:81pt;height:51.75pt" o:ole="">
                  <v:imagedata r:id="rId27" o:title=""/>
                </v:shape>
                <o:OLEObject Type="Embed" ProgID="Equation.DSMT4" ShapeID="_x0000_i1035" DrawAspect="Content" ObjectID="_1518869632" r:id="rId30"/>
              </w:object>
            </w: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</w:p>
        </w:tc>
      </w:tr>
    </w:tbl>
    <w:p w:rsidR="00D9091C" w:rsidRPr="00D9091C" w:rsidRDefault="00D9091C">
      <w:pPr>
        <w:rPr>
          <w:rFonts w:ascii="Arial" w:hAnsi="Arial" w:cs="Arial"/>
          <w:sz w:val="24"/>
          <w:szCs w:val="28"/>
        </w:rPr>
      </w:pPr>
    </w:p>
    <w:p w:rsidR="00D9091C" w:rsidRPr="00D9091C" w:rsidRDefault="00D9091C" w:rsidP="00D9091C">
      <w:pPr>
        <w:rPr>
          <w:rFonts w:ascii="Arial" w:hAnsi="Arial" w:cs="Arial"/>
          <w:b/>
          <w:sz w:val="24"/>
          <w:szCs w:val="28"/>
        </w:rPr>
      </w:pPr>
      <w:r w:rsidRPr="00D9091C">
        <w:rPr>
          <w:rFonts w:ascii="Arial" w:hAnsi="Arial" w:cs="Arial"/>
          <w:b/>
          <w:sz w:val="24"/>
          <w:szCs w:val="28"/>
        </w:rPr>
        <w:t>MY MYSTERY FUNC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D9091C" w:rsidRPr="00D9091C" w:rsidTr="00B904E2">
        <w:tc>
          <w:tcPr>
            <w:tcW w:w="2697" w:type="dxa"/>
          </w:tcPr>
          <w:p w:rsidR="00D9091C" w:rsidRDefault="00D9091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x-intercept(s):</w:t>
            </w:r>
          </w:p>
          <w:p w:rsidR="00E54EEA" w:rsidRDefault="00E54EEA" w:rsidP="00B904E2">
            <w:pPr>
              <w:rPr>
                <w:rFonts w:ascii="Arial" w:hAnsi="Arial" w:cs="Arial"/>
                <w:szCs w:val="24"/>
              </w:rPr>
            </w:pPr>
          </w:p>
          <w:p w:rsidR="00E54EEA" w:rsidRPr="00D9091C" w:rsidRDefault="00095074" w:rsidP="00095074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</w:t>
            </w:r>
            <w:r w:rsidR="00E54EEA">
              <w:rPr>
                <w:rFonts w:ascii="Arial" w:hAnsi="Arial" w:cs="Arial"/>
                <w:szCs w:val="24"/>
              </w:rPr>
              <w:t>3, 0) and (</w:t>
            </w:r>
            <w:r>
              <w:rPr>
                <w:rFonts w:ascii="Arial" w:hAnsi="Arial" w:cs="Arial"/>
                <w:szCs w:val="24"/>
              </w:rPr>
              <w:t>-0.666</w:t>
            </w:r>
            <w:r w:rsidR="00E54EEA">
              <w:rPr>
                <w:rFonts w:ascii="Arial" w:hAnsi="Arial" w:cs="Arial"/>
                <w:szCs w:val="24"/>
              </w:rPr>
              <w:t>, 0)</w:t>
            </w:r>
          </w:p>
        </w:tc>
        <w:tc>
          <w:tcPr>
            <w:tcW w:w="2697" w:type="dxa"/>
          </w:tcPr>
          <w:p w:rsidR="00D9091C" w:rsidRDefault="00D9091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vertical asymptote:</w:t>
            </w:r>
          </w:p>
          <w:p w:rsidR="00E54EEA" w:rsidRDefault="00E54EEA" w:rsidP="00B904E2">
            <w:pPr>
              <w:rPr>
                <w:rFonts w:ascii="Arial" w:hAnsi="Arial" w:cs="Arial"/>
                <w:szCs w:val="24"/>
              </w:rPr>
            </w:pPr>
          </w:p>
          <w:p w:rsidR="00E54EEA" w:rsidRPr="00D9091C" w:rsidRDefault="00095074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= 4 and x = -1</w:t>
            </w:r>
          </w:p>
        </w:tc>
        <w:tc>
          <w:tcPr>
            <w:tcW w:w="2698" w:type="dxa"/>
          </w:tcPr>
          <w:p w:rsidR="00D9091C" w:rsidRDefault="00D9091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domain:</w:t>
            </w:r>
          </w:p>
          <w:p w:rsidR="00E54EEA" w:rsidRDefault="00E54EEA" w:rsidP="00B904E2">
            <w:pPr>
              <w:rPr>
                <w:rFonts w:ascii="Arial" w:hAnsi="Arial" w:cs="Arial"/>
                <w:szCs w:val="24"/>
              </w:rPr>
            </w:pPr>
          </w:p>
          <w:p w:rsidR="00E54EEA" w:rsidRDefault="00095074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≠ -1, 4</w:t>
            </w:r>
          </w:p>
          <w:p w:rsidR="00E54EEA" w:rsidRPr="00D9091C" w:rsidRDefault="00E54EEA" w:rsidP="00B904E2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D9091C" w:rsidRDefault="00D9091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le(s):</w:t>
            </w:r>
          </w:p>
          <w:p w:rsidR="00E54EEA" w:rsidRDefault="00E54EEA" w:rsidP="00B904E2">
            <w:pPr>
              <w:rPr>
                <w:rFonts w:ascii="Arial" w:hAnsi="Arial" w:cs="Arial"/>
                <w:szCs w:val="24"/>
              </w:rPr>
            </w:pPr>
          </w:p>
          <w:p w:rsidR="00D9091C" w:rsidRPr="00D9091C" w:rsidRDefault="00E54EEA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none</w:t>
            </w:r>
          </w:p>
          <w:p w:rsidR="00D9091C" w:rsidRPr="00D9091C" w:rsidRDefault="00D9091C" w:rsidP="00B904E2">
            <w:pPr>
              <w:rPr>
                <w:rFonts w:ascii="Arial" w:hAnsi="Arial" w:cs="Arial"/>
                <w:szCs w:val="24"/>
              </w:rPr>
            </w:pPr>
          </w:p>
          <w:p w:rsidR="00D9091C" w:rsidRPr="00D9091C" w:rsidRDefault="00D9091C" w:rsidP="00B904E2">
            <w:pPr>
              <w:rPr>
                <w:rFonts w:ascii="Arial" w:hAnsi="Arial" w:cs="Arial"/>
                <w:szCs w:val="24"/>
              </w:rPr>
            </w:pPr>
          </w:p>
        </w:tc>
      </w:tr>
      <w:tr w:rsidR="0064463C" w:rsidRPr="00D9091C" w:rsidTr="0064463C">
        <w:tc>
          <w:tcPr>
            <w:tcW w:w="2697" w:type="dxa"/>
          </w:tcPr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y-intercept:</w:t>
            </w: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0, 1.5)</w:t>
            </w:r>
          </w:p>
        </w:tc>
        <w:tc>
          <w:tcPr>
            <w:tcW w:w="2697" w:type="dxa"/>
          </w:tcPr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rizontal asymptote:</w:t>
            </w: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= 3</w:t>
            </w:r>
          </w:p>
        </w:tc>
        <w:tc>
          <w:tcPr>
            <w:tcW w:w="2698" w:type="dxa"/>
          </w:tcPr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range:</w: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≠3</w:t>
            </w: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 w:rsidRPr="0064463C">
              <w:rPr>
                <w:rFonts w:ascii="Arial" w:hAnsi="Arial" w:cs="Arial"/>
                <w:position w:val="-46"/>
                <w:szCs w:val="24"/>
              </w:rPr>
              <w:object w:dxaOrig="1620" w:dyaOrig="1040">
                <v:shape id="_x0000_i1036" type="#_x0000_t75" style="width:81pt;height:51.75pt" o:ole="">
                  <v:imagedata r:id="rId27" o:title=""/>
                </v:shape>
                <o:OLEObject Type="Embed" ProgID="Equation.DSMT4" ShapeID="_x0000_i1036" DrawAspect="Content" ObjectID="_1518869633" r:id="rId31"/>
              </w:object>
            </w: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</w:p>
        </w:tc>
      </w:tr>
    </w:tbl>
    <w:p w:rsidR="00B904E2" w:rsidRPr="00D9091C" w:rsidRDefault="00B904E2" w:rsidP="00B904E2">
      <w:pPr>
        <w:rPr>
          <w:rFonts w:ascii="Arial" w:hAnsi="Arial" w:cs="Arial"/>
          <w:b/>
          <w:sz w:val="24"/>
          <w:szCs w:val="28"/>
        </w:rPr>
      </w:pPr>
      <w:r w:rsidRPr="00D9091C">
        <w:rPr>
          <w:rFonts w:ascii="Arial" w:hAnsi="Arial" w:cs="Arial"/>
          <w:b/>
          <w:sz w:val="24"/>
          <w:szCs w:val="28"/>
        </w:rPr>
        <w:t>MY MYSTERY FUNC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B904E2" w:rsidRPr="00D9091C" w:rsidTr="00B904E2">
        <w:tc>
          <w:tcPr>
            <w:tcW w:w="2697" w:type="dxa"/>
          </w:tcPr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x-intercept(s):</w:t>
            </w:r>
          </w:p>
          <w:p w:rsidR="009D09A8" w:rsidRDefault="009D09A8" w:rsidP="00B904E2">
            <w:pPr>
              <w:rPr>
                <w:rFonts w:ascii="Arial" w:hAnsi="Arial" w:cs="Arial"/>
                <w:szCs w:val="24"/>
              </w:rPr>
            </w:pPr>
          </w:p>
          <w:p w:rsidR="009D09A8" w:rsidRDefault="009D09A8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-2.6, 0)</w:t>
            </w:r>
          </w:p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</w:p>
          <w:p w:rsidR="00B904E2" w:rsidRPr="00D9091C" w:rsidRDefault="00B904E2" w:rsidP="00B904E2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7" w:type="dxa"/>
          </w:tcPr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vertical asymptote:</w:t>
            </w:r>
          </w:p>
          <w:p w:rsidR="009D09A8" w:rsidRDefault="009D09A8" w:rsidP="00B904E2">
            <w:pPr>
              <w:rPr>
                <w:rFonts w:ascii="Arial" w:hAnsi="Arial" w:cs="Arial"/>
                <w:szCs w:val="24"/>
              </w:rPr>
            </w:pPr>
          </w:p>
          <w:p w:rsidR="009D09A8" w:rsidRDefault="009D09A8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= -3</w:t>
            </w:r>
          </w:p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</w:p>
          <w:p w:rsidR="00B904E2" w:rsidRPr="00D9091C" w:rsidRDefault="00B904E2" w:rsidP="00B904E2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domain:</w:t>
            </w:r>
          </w:p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</w:p>
          <w:p w:rsidR="009D09A8" w:rsidRPr="00D9091C" w:rsidRDefault="009D09A8" w:rsidP="009D09A8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≠ -3</w:t>
            </w:r>
          </w:p>
          <w:p w:rsidR="009D09A8" w:rsidRDefault="009D09A8" w:rsidP="00B904E2">
            <w:pPr>
              <w:rPr>
                <w:rFonts w:ascii="Arial" w:hAnsi="Arial" w:cs="Arial"/>
                <w:szCs w:val="24"/>
              </w:rPr>
            </w:pPr>
          </w:p>
          <w:p w:rsidR="00B904E2" w:rsidRPr="00D9091C" w:rsidRDefault="00B904E2" w:rsidP="00B904E2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le(s):</w:t>
            </w:r>
          </w:p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</w:p>
          <w:p w:rsidR="009D09A8" w:rsidRDefault="009D09A8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none</w:t>
            </w:r>
          </w:p>
          <w:p w:rsidR="00B904E2" w:rsidRPr="00D9091C" w:rsidRDefault="00B904E2" w:rsidP="00B904E2">
            <w:pPr>
              <w:rPr>
                <w:rFonts w:ascii="Arial" w:hAnsi="Arial" w:cs="Arial"/>
                <w:szCs w:val="24"/>
              </w:rPr>
            </w:pPr>
          </w:p>
          <w:p w:rsidR="00B904E2" w:rsidRPr="00D9091C" w:rsidRDefault="00B904E2" w:rsidP="00B904E2">
            <w:pPr>
              <w:rPr>
                <w:rFonts w:ascii="Arial" w:hAnsi="Arial" w:cs="Arial"/>
                <w:szCs w:val="24"/>
              </w:rPr>
            </w:pPr>
          </w:p>
        </w:tc>
      </w:tr>
      <w:tr w:rsidR="0064463C" w:rsidRPr="00D9091C" w:rsidTr="0064463C">
        <w:tc>
          <w:tcPr>
            <w:tcW w:w="2697" w:type="dxa"/>
          </w:tcPr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y-intercept:</w:t>
            </w: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0, 4.333)</w:t>
            </w: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7" w:type="dxa"/>
          </w:tcPr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rizontal asymptote:</w:t>
            </w: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= 5</w:t>
            </w: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range:</w: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≠ 5</w:t>
            </w:r>
          </w:p>
        </w:tc>
        <w:tc>
          <w:tcPr>
            <w:tcW w:w="2698" w:type="dxa"/>
          </w:tcPr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  <w:r w:rsidRPr="0064463C">
              <w:rPr>
                <w:rFonts w:ascii="Arial" w:hAnsi="Arial" w:cs="Arial"/>
                <w:position w:val="-42"/>
                <w:szCs w:val="24"/>
              </w:rPr>
              <w:object w:dxaOrig="1280" w:dyaOrig="960">
                <v:shape id="_x0000_i1037" type="#_x0000_t75" style="width:63.75pt;height:48pt" o:ole="">
                  <v:imagedata r:id="rId32" o:title=""/>
                </v:shape>
                <o:OLEObject Type="Embed" ProgID="Equation.DSMT4" ShapeID="_x0000_i1037" DrawAspect="Content" ObjectID="_1518869634" r:id="rId33"/>
              </w:object>
            </w: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</w:p>
        </w:tc>
      </w:tr>
    </w:tbl>
    <w:p w:rsidR="0064463C" w:rsidRDefault="0064463C" w:rsidP="00B904E2">
      <w:pPr>
        <w:rPr>
          <w:rFonts w:ascii="Arial" w:hAnsi="Arial" w:cs="Arial"/>
          <w:b/>
          <w:sz w:val="24"/>
          <w:szCs w:val="28"/>
        </w:rPr>
      </w:pPr>
    </w:p>
    <w:p w:rsidR="00B904E2" w:rsidRPr="00D9091C" w:rsidRDefault="00B904E2" w:rsidP="00B904E2">
      <w:pPr>
        <w:rPr>
          <w:rFonts w:ascii="Arial" w:hAnsi="Arial" w:cs="Arial"/>
          <w:b/>
          <w:sz w:val="24"/>
          <w:szCs w:val="28"/>
        </w:rPr>
      </w:pPr>
      <w:r w:rsidRPr="00D9091C">
        <w:rPr>
          <w:rFonts w:ascii="Arial" w:hAnsi="Arial" w:cs="Arial"/>
          <w:b/>
          <w:sz w:val="24"/>
          <w:szCs w:val="28"/>
        </w:rPr>
        <w:t>MY MYSTERY FUNC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B904E2" w:rsidRPr="00D9091C" w:rsidTr="00B904E2">
        <w:tc>
          <w:tcPr>
            <w:tcW w:w="2697" w:type="dxa"/>
          </w:tcPr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x-intercept(s):</w:t>
            </w:r>
          </w:p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</w:p>
          <w:p w:rsidR="00B904E2" w:rsidRPr="00D9091C" w:rsidRDefault="009D09A8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8,0)</w:t>
            </w:r>
          </w:p>
        </w:tc>
        <w:tc>
          <w:tcPr>
            <w:tcW w:w="2697" w:type="dxa"/>
          </w:tcPr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vertical asymptote:</w:t>
            </w:r>
          </w:p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</w:p>
          <w:p w:rsidR="00B904E2" w:rsidRPr="00D9091C" w:rsidRDefault="009D09A8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= 5</w:t>
            </w:r>
          </w:p>
        </w:tc>
        <w:tc>
          <w:tcPr>
            <w:tcW w:w="2698" w:type="dxa"/>
          </w:tcPr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domain:</w:t>
            </w:r>
          </w:p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</w:p>
          <w:p w:rsidR="009D09A8" w:rsidRPr="00D9091C" w:rsidRDefault="009D09A8" w:rsidP="009D09A8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≠ -5</w:t>
            </w:r>
          </w:p>
          <w:p w:rsidR="009D09A8" w:rsidRDefault="009D09A8" w:rsidP="00B904E2">
            <w:pPr>
              <w:rPr>
                <w:rFonts w:ascii="Arial" w:hAnsi="Arial" w:cs="Arial"/>
                <w:szCs w:val="24"/>
              </w:rPr>
            </w:pPr>
          </w:p>
          <w:p w:rsidR="00B904E2" w:rsidRPr="00D9091C" w:rsidRDefault="00B904E2" w:rsidP="00B904E2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B904E2" w:rsidRPr="00D9091C" w:rsidRDefault="00B904E2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le(s):</w:t>
            </w:r>
          </w:p>
          <w:p w:rsidR="00B904E2" w:rsidRPr="00D9091C" w:rsidRDefault="00B904E2" w:rsidP="00B904E2">
            <w:pPr>
              <w:rPr>
                <w:rFonts w:ascii="Arial" w:hAnsi="Arial" w:cs="Arial"/>
                <w:szCs w:val="24"/>
              </w:rPr>
            </w:pPr>
          </w:p>
          <w:p w:rsidR="00B904E2" w:rsidRPr="00D9091C" w:rsidRDefault="009D09A8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none</w:t>
            </w:r>
          </w:p>
          <w:p w:rsidR="00B904E2" w:rsidRPr="00D9091C" w:rsidRDefault="00B904E2" w:rsidP="00B904E2">
            <w:pPr>
              <w:rPr>
                <w:rFonts w:ascii="Arial" w:hAnsi="Arial" w:cs="Arial"/>
                <w:szCs w:val="24"/>
              </w:rPr>
            </w:pPr>
          </w:p>
        </w:tc>
      </w:tr>
      <w:tr w:rsidR="0064463C" w:rsidRPr="00D9091C" w:rsidTr="0064463C">
        <w:tc>
          <w:tcPr>
            <w:tcW w:w="2697" w:type="dxa"/>
          </w:tcPr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y-intercept:</w:t>
            </w: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0, -1.6)</w:t>
            </w: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7" w:type="dxa"/>
          </w:tcPr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rizontal asymptote:</w:t>
            </w: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= -1</w:t>
            </w:r>
          </w:p>
        </w:tc>
        <w:tc>
          <w:tcPr>
            <w:tcW w:w="2698" w:type="dxa"/>
          </w:tcPr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range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≠ -1</w:t>
            </w: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  <w:r w:rsidRPr="0064463C">
              <w:rPr>
                <w:rFonts w:ascii="Arial" w:hAnsi="Arial" w:cs="Arial"/>
                <w:position w:val="-42"/>
                <w:szCs w:val="24"/>
              </w:rPr>
              <w:object w:dxaOrig="1280" w:dyaOrig="960">
                <v:shape id="_x0000_i1038" type="#_x0000_t75" style="width:63.75pt;height:48pt" o:ole="">
                  <v:imagedata r:id="rId32" o:title=""/>
                </v:shape>
                <o:OLEObject Type="Embed" ProgID="Equation.DSMT4" ShapeID="_x0000_i1038" DrawAspect="Content" ObjectID="_1518869635" r:id="rId34"/>
              </w:object>
            </w: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</w:p>
        </w:tc>
      </w:tr>
    </w:tbl>
    <w:p w:rsidR="00B904E2" w:rsidRPr="00D9091C" w:rsidRDefault="00B904E2" w:rsidP="00B904E2">
      <w:pPr>
        <w:rPr>
          <w:rFonts w:ascii="Arial" w:hAnsi="Arial" w:cs="Arial"/>
          <w:sz w:val="24"/>
          <w:szCs w:val="28"/>
        </w:rPr>
      </w:pPr>
    </w:p>
    <w:p w:rsidR="00B904E2" w:rsidRPr="00D9091C" w:rsidRDefault="00B904E2" w:rsidP="00B904E2">
      <w:pPr>
        <w:rPr>
          <w:rFonts w:ascii="Arial" w:hAnsi="Arial" w:cs="Arial"/>
          <w:b/>
          <w:sz w:val="24"/>
          <w:szCs w:val="28"/>
        </w:rPr>
      </w:pPr>
      <w:r w:rsidRPr="00D9091C">
        <w:rPr>
          <w:rFonts w:ascii="Arial" w:hAnsi="Arial" w:cs="Arial"/>
          <w:b/>
          <w:sz w:val="24"/>
          <w:szCs w:val="28"/>
        </w:rPr>
        <w:t>MY MYSTERY FUNC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B904E2" w:rsidRPr="00D9091C" w:rsidTr="00B904E2">
        <w:tc>
          <w:tcPr>
            <w:tcW w:w="2697" w:type="dxa"/>
          </w:tcPr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x-intercept(s):</w:t>
            </w:r>
          </w:p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</w:p>
          <w:p w:rsidR="00B904E2" w:rsidRPr="00D9091C" w:rsidRDefault="00C61113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-.333, 0)</w:t>
            </w:r>
          </w:p>
        </w:tc>
        <w:tc>
          <w:tcPr>
            <w:tcW w:w="2697" w:type="dxa"/>
          </w:tcPr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vertical asymptote:</w:t>
            </w:r>
          </w:p>
          <w:p w:rsidR="00C61113" w:rsidRDefault="00C61113" w:rsidP="00B904E2">
            <w:pPr>
              <w:rPr>
                <w:rFonts w:ascii="Arial" w:hAnsi="Arial" w:cs="Arial"/>
                <w:szCs w:val="24"/>
              </w:rPr>
            </w:pPr>
          </w:p>
          <w:p w:rsidR="00C61113" w:rsidRDefault="00C61113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= -2</w:t>
            </w:r>
          </w:p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</w:p>
          <w:p w:rsidR="00B904E2" w:rsidRPr="00D9091C" w:rsidRDefault="00B904E2" w:rsidP="00B904E2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domain:</w:t>
            </w:r>
          </w:p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</w:p>
          <w:p w:rsidR="00C61113" w:rsidRPr="00D9091C" w:rsidRDefault="00C61113" w:rsidP="00C61113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≠ -2</w:t>
            </w:r>
          </w:p>
          <w:p w:rsidR="00B904E2" w:rsidRPr="00D9091C" w:rsidRDefault="00B904E2" w:rsidP="00B904E2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B904E2" w:rsidRPr="00D9091C" w:rsidRDefault="00B904E2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le(s):</w:t>
            </w:r>
          </w:p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</w:p>
          <w:p w:rsidR="00B904E2" w:rsidRPr="00D9091C" w:rsidRDefault="00C61113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none</w:t>
            </w:r>
          </w:p>
          <w:p w:rsidR="00B904E2" w:rsidRPr="00D9091C" w:rsidRDefault="00B904E2" w:rsidP="00B904E2">
            <w:pPr>
              <w:rPr>
                <w:rFonts w:ascii="Arial" w:hAnsi="Arial" w:cs="Arial"/>
                <w:szCs w:val="24"/>
              </w:rPr>
            </w:pPr>
          </w:p>
        </w:tc>
      </w:tr>
      <w:tr w:rsidR="0064463C" w:rsidRPr="00D9091C" w:rsidTr="0064463C">
        <w:tc>
          <w:tcPr>
            <w:tcW w:w="2697" w:type="dxa"/>
          </w:tcPr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y-intercept:</w:t>
            </w: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0, 0.5)</w:t>
            </w:r>
          </w:p>
        </w:tc>
        <w:tc>
          <w:tcPr>
            <w:tcW w:w="2697" w:type="dxa"/>
          </w:tcPr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rizontal asymptote:</w:t>
            </w: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= 3</w:t>
            </w: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range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≠ 3</w:t>
            </w: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  <w:r w:rsidRPr="0064463C">
              <w:rPr>
                <w:rFonts w:ascii="Arial" w:hAnsi="Arial" w:cs="Arial"/>
                <w:position w:val="-42"/>
                <w:szCs w:val="24"/>
              </w:rPr>
              <w:object w:dxaOrig="1280" w:dyaOrig="960">
                <v:shape id="_x0000_i1039" type="#_x0000_t75" style="width:63.75pt;height:48pt" o:ole="">
                  <v:imagedata r:id="rId32" o:title=""/>
                </v:shape>
                <o:OLEObject Type="Embed" ProgID="Equation.DSMT4" ShapeID="_x0000_i1039" DrawAspect="Content" ObjectID="_1518869636" r:id="rId35"/>
              </w:object>
            </w: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</w:p>
        </w:tc>
      </w:tr>
    </w:tbl>
    <w:p w:rsidR="00B904E2" w:rsidRPr="00D9091C" w:rsidRDefault="00B904E2" w:rsidP="00B904E2">
      <w:pPr>
        <w:rPr>
          <w:rFonts w:ascii="Arial" w:hAnsi="Arial" w:cs="Arial"/>
          <w:sz w:val="24"/>
          <w:szCs w:val="28"/>
        </w:rPr>
      </w:pPr>
    </w:p>
    <w:p w:rsidR="00B904E2" w:rsidRPr="00D9091C" w:rsidRDefault="00B904E2" w:rsidP="00B904E2">
      <w:pPr>
        <w:rPr>
          <w:rFonts w:ascii="Arial" w:hAnsi="Arial" w:cs="Arial"/>
          <w:b/>
          <w:sz w:val="24"/>
          <w:szCs w:val="28"/>
        </w:rPr>
      </w:pPr>
      <w:r w:rsidRPr="00D9091C">
        <w:rPr>
          <w:rFonts w:ascii="Arial" w:hAnsi="Arial" w:cs="Arial"/>
          <w:b/>
          <w:sz w:val="24"/>
          <w:szCs w:val="28"/>
        </w:rPr>
        <w:t>MY MYSTERY FUNC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B904E2" w:rsidRPr="00D9091C" w:rsidTr="00B904E2">
        <w:tc>
          <w:tcPr>
            <w:tcW w:w="2697" w:type="dxa"/>
          </w:tcPr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x-intercept(s):</w:t>
            </w:r>
          </w:p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</w:p>
          <w:p w:rsidR="00B904E2" w:rsidRPr="00D9091C" w:rsidRDefault="00C61113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3, 0)</w:t>
            </w:r>
          </w:p>
        </w:tc>
        <w:tc>
          <w:tcPr>
            <w:tcW w:w="2697" w:type="dxa"/>
          </w:tcPr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vertical asymptote:</w:t>
            </w:r>
          </w:p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</w:p>
          <w:p w:rsidR="00B904E2" w:rsidRPr="00D9091C" w:rsidRDefault="00C61113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= 1</w:t>
            </w:r>
          </w:p>
        </w:tc>
        <w:tc>
          <w:tcPr>
            <w:tcW w:w="2698" w:type="dxa"/>
          </w:tcPr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domain:</w:t>
            </w:r>
          </w:p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</w:p>
          <w:p w:rsidR="00C61113" w:rsidRPr="00D9091C" w:rsidRDefault="00C61113" w:rsidP="00C61113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≠ 1</w:t>
            </w:r>
          </w:p>
          <w:p w:rsidR="00B904E2" w:rsidRPr="00D9091C" w:rsidRDefault="00B904E2" w:rsidP="00095074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le(s):</w:t>
            </w:r>
          </w:p>
          <w:p w:rsidR="00B904E2" w:rsidRDefault="00B904E2" w:rsidP="00B904E2">
            <w:pPr>
              <w:rPr>
                <w:rFonts w:ascii="Arial" w:hAnsi="Arial" w:cs="Arial"/>
                <w:szCs w:val="24"/>
              </w:rPr>
            </w:pPr>
          </w:p>
          <w:p w:rsidR="00B904E2" w:rsidRPr="00D9091C" w:rsidRDefault="00C61113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none</w:t>
            </w:r>
          </w:p>
          <w:p w:rsidR="00B904E2" w:rsidRPr="00D9091C" w:rsidRDefault="00B904E2" w:rsidP="00B904E2">
            <w:pPr>
              <w:rPr>
                <w:rFonts w:ascii="Arial" w:hAnsi="Arial" w:cs="Arial"/>
                <w:szCs w:val="24"/>
              </w:rPr>
            </w:pPr>
          </w:p>
        </w:tc>
      </w:tr>
      <w:tr w:rsidR="0064463C" w:rsidRPr="00D9091C" w:rsidTr="0064463C">
        <w:tc>
          <w:tcPr>
            <w:tcW w:w="2697" w:type="dxa"/>
          </w:tcPr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y-intercept:</w:t>
            </w: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0, -6)</w:t>
            </w:r>
          </w:p>
        </w:tc>
        <w:tc>
          <w:tcPr>
            <w:tcW w:w="2697" w:type="dxa"/>
          </w:tcPr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rizontal asymptote:</w:t>
            </w: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= -2</w:t>
            </w:r>
          </w:p>
          <w:p w:rsidR="0064463C" w:rsidRDefault="0064463C" w:rsidP="00B904E2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range:</w: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≠ -2</w:t>
            </w: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  <w:r w:rsidRPr="0064463C">
              <w:rPr>
                <w:rFonts w:ascii="Arial" w:hAnsi="Arial" w:cs="Arial"/>
                <w:position w:val="-42"/>
                <w:szCs w:val="24"/>
              </w:rPr>
              <w:object w:dxaOrig="1280" w:dyaOrig="960">
                <v:shape id="_x0000_i1040" type="#_x0000_t75" style="width:63.75pt;height:48pt" o:ole="">
                  <v:imagedata r:id="rId32" o:title=""/>
                </v:shape>
                <o:OLEObject Type="Embed" ProgID="Equation.DSMT4" ShapeID="_x0000_i1040" DrawAspect="Content" ObjectID="_1518869637" r:id="rId36"/>
              </w:object>
            </w:r>
          </w:p>
          <w:p w:rsidR="0064463C" w:rsidRPr="00D9091C" w:rsidRDefault="0064463C" w:rsidP="00B904E2">
            <w:pPr>
              <w:rPr>
                <w:rFonts w:ascii="Arial" w:hAnsi="Arial" w:cs="Arial"/>
                <w:szCs w:val="24"/>
              </w:rPr>
            </w:pPr>
          </w:p>
        </w:tc>
      </w:tr>
    </w:tbl>
    <w:p w:rsidR="009D09A8" w:rsidRDefault="009D09A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9D09A8" w:rsidRPr="00D9091C" w:rsidRDefault="009D09A8" w:rsidP="009D09A8">
      <w:pPr>
        <w:rPr>
          <w:rFonts w:ascii="Arial" w:hAnsi="Arial" w:cs="Arial"/>
          <w:b/>
          <w:sz w:val="24"/>
          <w:szCs w:val="28"/>
        </w:rPr>
      </w:pPr>
      <w:r w:rsidRPr="00D9091C">
        <w:rPr>
          <w:rFonts w:ascii="Arial" w:hAnsi="Arial" w:cs="Arial"/>
          <w:b/>
          <w:sz w:val="24"/>
          <w:szCs w:val="28"/>
        </w:rPr>
        <w:t>MY MYSTERY FUNC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9D09A8" w:rsidRPr="00D9091C" w:rsidTr="0064463C">
        <w:tc>
          <w:tcPr>
            <w:tcW w:w="2697" w:type="dxa"/>
          </w:tcPr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x-intercept(s):</w:t>
            </w:r>
          </w:p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</w:p>
          <w:p w:rsidR="000103EC" w:rsidRDefault="000103E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0.333, 0)</w:t>
            </w:r>
          </w:p>
          <w:p w:rsidR="009D09A8" w:rsidRPr="00D9091C" w:rsidRDefault="009D09A8" w:rsidP="0064463C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7" w:type="dxa"/>
          </w:tcPr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vertical asymptote:</w:t>
            </w:r>
          </w:p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</w:p>
          <w:p w:rsidR="009D09A8" w:rsidRPr="00D9091C" w:rsidRDefault="000103E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= -3</w:t>
            </w:r>
          </w:p>
        </w:tc>
        <w:tc>
          <w:tcPr>
            <w:tcW w:w="2698" w:type="dxa"/>
          </w:tcPr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domain:</w:t>
            </w:r>
          </w:p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</w:p>
          <w:p w:rsidR="000103EC" w:rsidRPr="00D9091C" w:rsidRDefault="000103EC" w:rsidP="000103E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≠ -3</w:t>
            </w:r>
          </w:p>
          <w:p w:rsidR="009D09A8" w:rsidRPr="00D9091C" w:rsidRDefault="009D09A8" w:rsidP="0064463C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le(s):</w:t>
            </w:r>
          </w:p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</w:p>
          <w:p w:rsidR="009D09A8" w:rsidRPr="00D9091C" w:rsidRDefault="000103E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none</w:t>
            </w:r>
          </w:p>
          <w:p w:rsidR="009D09A8" w:rsidRPr="00D9091C" w:rsidRDefault="009D09A8" w:rsidP="0064463C">
            <w:pPr>
              <w:rPr>
                <w:rFonts w:ascii="Arial" w:hAnsi="Arial" w:cs="Arial"/>
                <w:szCs w:val="24"/>
              </w:rPr>
            </w:pPr>
          </w:p>
        </w:tc>
      </w:tr>
      <w:tr w:rsidR="0064463C" w:rsidRPr="00D9091C" w:rsidTr="0064463C">
        <w:tc>
          <w:tcPr>
            <w:tcW w:w="2697" w:type="dxa"/>
          </w:tcPr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y-intercept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0, -0.333)</w:t>
            </w:r>
          </w:p>
        </w:tc>
        <w:tc>
          <w:tcPr>
            <w:tcW w:w="2697" w:type="dxa"/>
          </w:tcPr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rizontal asymptote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= 3</w:t>
            </w:r>
          </w:p>
        </w:tc>
        <w:tc>
          <w:tcPr>
            <w:tcW w:w="2698" w:type="dxa"/>
          </w:tcPr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range:</w: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≠ 3</w: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 w:rsidRPr="0064463C">
              <w:rPr>
                <w:rFonts w:ascii="Arial" w:hAnsi="Arial" w:cs="Arial"/>
                <w:position w:val="-42"/>
                <w:szCs w:val="24"/>
              </w:rPr>
              <w:object w:dxaOrig="1060" w:dyaOrig="960">
                <v:shape id="_x0000_i1041" type="#_x0000_t75" style="width:53.25pt;height:48pt" o:ole="">
                  <v:imagedata r:id="rId37" o:title=""/>
                </v:shape>
                <o:OLEObject Type="Embed" ProgID="Equation.DSMT4" ShapeID="_x0000_i1041" DrawAspect="Content" ObjectID="_1518869638" r:id="rId38"/>
              </w:objec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</w:tc>
      </w:tr>
    </w:tbl>
    <w:p w:rsidR="0064463C" w:rsidRDefault="0064463C" w:rsidP="009D09A8">
      <w:pPr>
        <w:rPr>
          <w:rFonts w:ascii="Arial" w:hAnsi="Arial" w:cs="Arial"/>
          <w:sz w:val="24"/>
          <w:szCs w:val="28"/>
        </w:rPr>
      </w:pPr>
    </w:p>
    <w:p w:rsidR="009D09A8" w:rsidRPr="00D9091C" w:rsidRDefault="009D09A8" w:rsidP="009D09A8">
      <w:pPr>
        <w:rPr>
          <w:rFonts w:ascii="Arial" w:hAnsi="Arial" w:cs="Arial"/>
          <w:b/>
          <w:sz w:val="24"/>
          <w:szCs w:val="28"/>
        </w:rPr>
      </w:pPr>
      <w:r w:rsidRPr="00D9091C">
        <w:rPr>
          <w:rFonts w:ascii="Arial" w:hAnsi="Arial" w:cs="Arial"/>
          <w:b/>
          <w:sz w:val="24"/>
          <w:szCs w:val="28"/>
        </w:rPr>
        <w:t>MY MYSTERY FUNC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9D09A8" w:rsidRPr="00D9091C" w:rsidTr="0064463C">
        <w:tc>
          <w:tcPr>
            <w:tcW w:w="2697" w:type="dxa"/>
          </w:tcPr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x-intercept(s):</w:t>
            </w:r>
          </w:p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</w:p>
          <w:p w:rsidR="009D09A8" w:rsidRPr="00D9091C" w:rsidRDefault="000103E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-1.333, 0)</w:t>
            </w:r>
          </w:p>
        </w:tc>
        <w:tc>
          <w:tcPr>
            <w:tcW w:w="2697" w:type="dxa"/>
          </w:tcPr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vertical asymptote:</w:t>
            </w:r>
          </w:p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</w:p>
          <w:p w:rsidR="009D09A8" w:rsidRPr="00D9091C" w:rsidRDefault="000103E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= -2</w:t>
            </w:r>
          </w:p>
        </w:tc>
        <w:tc>
          <w:tcPr>
            <w:tcW w:w="2698" w:type="dxa"/>
          </w:tcPr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domain:</w:t>
            </w:r>
          </w:p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</w:p>
          <w:p w:rsidR="000103EC" w:rsidRPr="00D9091C" w:rsidRDefault="000103EC" w:rsidP="000103E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≠ -2</w:t>
            </w:r>
          </w:p>
          <w:p w:rsidR="009D09A8" w:rsidRPr="00D9091C" w:rsidRDefault="009D09A8" w:rsidP="0064463C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9D09A8" w:rsidRPr="00D9091C" w:rsidRDefault="009D09A8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le(s):</w:t>
            </w:r>
          </w:p>
          <w:p w:rsidR="009D09A8" w:rsidRPr="00D9091C" w:rsidRDefault="009D09A8" w:rsidP="0064463C">
            <w:pPr>
              <w:rPr>
                <w:rFonts w:ascii="Arial" w:hAnsi="Arial" w:cs="Arial"/>
                <w:szCs w:val="24"/>
              </w:rPr>
            </w:pPr>
          </w:p>
          <w:p w:rsidR="009D09A8" w:rsidRPr="00D9091C" w:rsidRDefault="000103E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none</w:t>
            </w:r>
          </w:p>
          <w:p w:rsidR="009D09A8" w:rsidRPr="00D9091C" w:rsidRDefault="009D09A8" w:rsidP="0064463C">
            <w:pPr>
              <w:rPr>
                <w:rFonts w:ascii="Arial" w:hAnsi="Arial" w:cs="Arial"/>
                <w:szCs w:val="24"/>
              </w:rPr>
            </w:pPr>
          </w:p>
        </w:tc>
      </w:tr>
      <w:tr w:rsidR="0064463C" w:rsidRPr="00D9091C" w:rsidTr="0064463C">
        <w:tc>
          <w:tcPr>
            <w:tcW w:w="2697" w:type="dxa"/>
          </w:tcPr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y-intercept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0, 2)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7" w:type="dxa"/>
          </w:tcPr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rizontal asymptote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= -2</w:t>
            </w:r>
          </w:p>
        </w:tc>
        <w:tc>
          <w:tcPr>
            <w:tcW w:w="2698" w:type="dxa"/>
          </w:tcPr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range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≠ -2</w: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 w:rsidRPr="0064463C">
              <w:rPr>
                <w:rFonts w:ascii="Arial" w:hAnsi="Arial" w:cs="Arial"/>
                <w:position w:val="-42"/>
                <w:szCs w:val="24"/>
              </w:rPr>
              <w:object w:dxaOrig="1060" w:dyaOrig="960">
                <v:shape id="_x0000_i1042" type="#_x0000_t75" style="width:53.25pt;height:48pt" o:ole="">
                  <v:imagedata r:id="rId37" o:title=""/>
                </v:shape>
                <o:OLEObject Type="Embed" ProgID="Equation.DSMT4" ShapeID="_x0000_i1042" DrawAspect="Content" ObjectID="_1518869639" r:id="rId39"/>
              </w:objec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</w:tc>
      </w:tr>
    </w:tbl>
    <w:p w:rsidR="009D09A8" w:rsidRPr="00D9091C" w:rsidRDefault="009D09A8" w:rsidP="009D09A8">
      <w:pPr>
        <w:rPr>
          <w:rFonts w:ascii="Arial" w:hAnsi="Arial" w:cs="Arial"/>
          <w:sz w:val="24"/>
          <w:szCs w:val="28"/>
        </w:rPr>
      </w:pPr>
    </w:p>
    <w:p w:rsidR="009D09A8" w:rsidRPr="00D9091C" w:rsidRDefault="009D09A8" w:rsidP="009D09A8">
      <w:pPr>
        <w:rPr>
          <w:rFonts w:ascii="Arial" w:hAnsi="Arial" w:cs="Arial"/>
          <w:b/>
          <w:sz w:val="24"/>
          <w:szCs w:val="28"/>
        </w:rPr>
      </w:pPr>
      <w:r w:rsidRPr="00D9091C">
        <w:rPr>
          <w:rFonts w:ascii="Arial" w:hAnsi="Arial" w:cs="Arial"/>
          <w:b/>
          <w:sz w:val="24"/>
          <w:szCs w:val="28"/>
        </w:rPr>
        <w:t>MY MYSTERY FUNC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9D09A8" w:rsidRPr="00D9091C" w:rsidTr="0064463C">
        <w:tc>
          <w:tcPr>
            <w:tcW w:w="2697" w:type="dxa"/>
          </w:tcPr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x-intercept(s):</w:t>
            </w:r>
          </w:p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</w:p>
          <w:p w:rsidR="009D09A8" w:rsidRPr="00D9091C" w:rsidRDefault="006C7CBB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-1.25, 0)</w:t>
            </w:r>
          </w:p>
        </w:tc>
        <w:tc>
          <w:tcPr>
            <w:tcW w:w="2697" w:type="dxa"/>
          </w:tcPr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vertical asymptote:</w:t>
            </w:r>
          </w:p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</w:p>
          <w:p w:rsidR="009D09A8" w:rsidRPr="00D9091C" w:rsidRDefault="006C7CBB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= -3/2</w:t>
            </w:r>
          </w:p>
        </w:tc>
        <w:tc>
          <w:tcPr>
            <w:tcW w:w="2698" w:type="dxa"/>
          </w:tcPr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domain:</w:t>
            </w:r>
          </w:p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</w:p>
          <w:p w:rsidR="006C7CBB" w:rsidRPr="00D9091C" w:rsidRDefault="006C7CBB" w:rsidP="006C7CBB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≠ -3/2</w:t>
            </w:r>
          </w:p>
          <w:p w:rsidR="009D09A8" w:rsidRPr="00D9091C" w:rsidRDefault="009D09A8" w:rsidP="0064463C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9D09A8" w:rsidRPr="00D9091C" w:rsidRDefault="009D09A8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le(s):</w:t>
            </w:r>
          </w:p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</w:p>
          <w:p w:rsidR="009D09A8" w:rsidRPr="00D9091C" w:rsidRDefault="006C7CBB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none</w:t>
            </w:r>
          </w:p>
          <w:p w:rsidR="009D09A8" w:rsidRPr="00D9091C" w:rsidRDefault="009D09A8" w:rsidP="0064463C">
            <w:pPr>
              <w:rPr>
                <w:rFonts w:ascii="Arial" w:hAnsi="Arial" w:cs="Arial"/>
                <w:szCs w:val="24"/>
              </w:rPr>
            </w:pPr>
          </w:p>
        </w:tc>
      </w:tr>
      <w:tr w:rsidR="0064463C" w:rsidRPr="00D9091C" w:rsidTr="0064463C">
        <w:tc>
          <w:tcPr>
            <w:tcW w:w="2697" w:type="dxa"/>
          </w:tcPr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y-intercept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0, -1.666)</w:t>
            </w:r>
          </w:p>
        </w:tc>
        <w:tc>
          <w:tcPr>
            <w:tcW w:w="2697" w:type="dxa"/>
          </w:tcPr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rizontal asymptote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= -2</w:t>
            </w:r>
          </w:p>
        </w:tc>
        <w:tc>
          <w:tcPr>
            <w:tcW w:w="2698" w:type="dxa"/>
          </w:tcPr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range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≠ -2</w: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  <w:r w:rsidRPr="0064463C">
              <w:rPr>
                <w:rFonts w:ascii="Arial" w:hAnsi="Arial" w:cs="Arial"/>
                <w:position w:val="-42"/>
                <w:szCs w:val="24"/>
              </w:rPr>
              <w:object w:dxaOrig="1060" w:dyaOrig="960">
                <v:shape id="_x0000_i1043" type="#_x0000_t75" style="width:53.25pt;height:48pt" o:ole="">
                  <v:imagedata r:id="rId37" o:title=""/>
                </v:shape>
                <o:OLEObject Type="Embed" ProgID="Equation.DSMT4" ShapeID="_x0000_i1043" DrawAspect="Content" ObjectID="_1518869640" r:id="rId40"/>
              </w:objec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</w:tc>
      </w:tr>
    </w:tbl>
    <w:p w:rsidR="009D09A8" w:rsidRPr="00D9091C" w:rsidRDefault="009D09A8" w:rsidP="009D09A8">
      <w:pPr>
        <w:rPr>
          <w:rFonts w:ascii="Arial" w:hAnsi="Arial" w:cs="Arial"/>
          <w:sz w:val="24"/>
          <w:szCs w:val="28"/>
        </w:rPr>
      </w:pPr>
    </w:p>
    <w:p w:rsidR="009D09A8" w:rsidRPr="00D9091C" w:rsidRDefault="009D09A8" w:rsidP="009D09A8">
      <w:pPr>
        <w:rPr>
          <w:rFonts w:ascii="Arial" w:hAnsi="Arial" w:cs="Arial"/>
          <w:b/>
          <w:sz w:val="24"/>
          <w:szCs w:val="28"/>
        </w:rPr>
      </w:pPr>
      <w:r w:rsidRPr="00D9091C">
        <w:rPr>
          <w:rFonts w:ascii="Arial" w:hAnsi="Arial" w:cs="Arial"/>
          <w:b/>
          <w:sz w:val="24"/>
          <w:szCs w:val="28"/>
        </w:rPr>
        <w:t>MY MYSTERY FUNC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9D09A8" w:rsidRPr="00D9091C" w:rsidTr="0064463C">
        <w:tc>
          <w:tcPr>
            <w:tcW w:w="2697" w:type="dxa"/>
          </w:tcPr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x-intercept(s):</w:t>
            </w:r>
          </w:p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</w:p>
          <w:p w:rsidR="009D09A8" w:rsidRPr="00D9091C" w:rsidRDefault="006C7CBB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2.5, 0)</w:t>
            </w:r>
          </w:p>
        </w:tc>
        <w:tc>
          <w:tcPr>
            <w:tcW w:w="2697" w:type="dxa"/>
          </w:tcPr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vertical asymptote:</w:t>
            </w:r>
          </w:p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</w:p>
          <w:p w:rsidR="009D09A8" w:rsidRPr="00D9091C" w:rsidRDefault="006C7CBB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= -5/3</w:t>
            </w:r>
          </w:p>
        </w:tc>
        <w:tc>
          <w:tcPr>
            <w:tcW w:w="2698" w:type="dxa"/>
          </w:tcPr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domain:</w:t>
            </w:r>
          </w:p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</w:p>
          <w:p w:rsidR="006C7CBB" w:rsidRPr="00D9091C" w:rsidRDefault="006C7CBB" w:rsidP="006C7CBB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≠ -5/3</w:t>
            </w:r>
          </w:p>
          <w:p w:rsidR="009D09A8" w:rsidRPr="00D9091C" w:rsidRDefault="009D09A8" w:rsidP="0064463C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le(s):</w:t>
            </w:r>
          </w:p>
          <w:p w:rsidR="009D09A8" w:rsidRDefault="009D09A8" w:rsidP="0064463C">
            <w:pPr>
              <w:rPr>
                <w:rFonts w:ascii="Arial" w:hAnsi="Arial" w:cs="Arial"/>
                <w:szCs w:val="24"/>
              </w:rPr>
            </w:pPr>
          </w:p>
          <w:p w:rsidR="009D09A8" w:rsidRPr="00D9091C" w:rsidRDefault="006C7CBB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none</w:t>
            </w:r>
          </w:p>
          <w:p w:rsidR="009D09A8" w:rsidRPr="00D9091C" w:rsidRDefault="009D09A8" w:rsidP="0064463C">
            <w:pPr>
              <w:rPr>
                <w:rFonts w:ascii="Arial" w:hAnsi="Arial" w:cs="Arial"/>
                <w:szCs w:val="24"/>
              </w:rPr>
            </w:pPr>
          </w:p>
        </w:tc>
      </w:tr>
      <w:tr w:rsidR="0064463C" w:rsidRPr="00D9091C" w:rsidTr="0064463C">
        <w:tc>
          <w:tcPr>
            <w:tcW w:w="2697" w:type="dxa"/>
          </w:tcPr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y-intercept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0, -1)</w:t>
            </w:r>
          </w:p>
        </w:tc>
        <w:tc>
          <w:tcPr>
            <w:tcW w:w="2697" w:type="dxa"/>
          </w:tcPr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rizontal asymptote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= 2/3</w:t>
            </w:r>
          </w:p>
        </w:tc>
        <w:tc>
          <w:tcPr>
            <w:tcW w:w="2698" w:type="dxa"/>
          </w:tcPr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range:</w: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≠ -2/3</w:t>
            </w:r>
          </w:p>
        </w:tc>
        <w:tc>
          <w:tcPr>
            <w:tcW w:w="2698" w:type="dxa"/>
          </w:tcPr>
          <w:p w:rsidR="0064463C" w:rsidRPr="00D9091C" w:rsidRDefault="0064463C" w:rsidP="006C7CBB">
            <w:pPr>
              <w:rPr>
                <w:rFonts w:ascii="Arial" w:hAnsi="Arial" w:cs="Arial"/>
                <w:szCs w:val="24"/>
              </w:rPr>
            </w:pPr>
            <w:r w:rsidRPr="0064463C">
              <w:rPr>
                <w:rFonts w:ascii="Arial" w:hAnsi="Arial" w:cs="Arial"/>
                <w:position w:val="-42"/>
                <w:szCs w:val="24"/>
              </w:rPr>
              <w:object w:dxaOrig="1060" w:dyaOrig="960">
                <v:shape id="_x0000_i1044" type="#_x0000_t75" style="width:53.25pt;height:48pt" o:ole="">
                  <v:imagedata r:id="rId37" o:title=""/>
                </v:shape>
                <o:OLEObject Type="Embed" ProgID="Equation.DSMT4" ShapeID="_x0000_i1044" DrawAspect="Content" ObjectID="_1518869641" r:id="rId41"/>
              </w:objec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</w:tc>
      </w:tr>
    </w:tbl>
    <w:p w:rsidR="009D09A8" w:rsidRDefault="009D09A8" w:rsidP="009D09A8">
      <w:pPr>
        <w:rPr>
          <w:rFonts w:ascii="Arial" w:hAnsi="Arial" w:cs="Arial"/>
          <w:sz w:val="28"/>
          <w:szCs w:val="28"/>
        </w:rPr>
      </w:pPr>
    </w:p>
    <w:p w:rsidR="001A14D1" w:rsidRDefault="001A14D1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A14D1" w:rsidRPr="00D9091C" w:rsidRDefault="001A14D1" w:rsidP="001A14D1">
      <w:pPr>
        <w:rPr>
          <w:rFonts w:ascii="Arial" w:hAnsi="Arial" w:cs="Arial"/>
          <w:b/>
          <w:sz w:val="24"/>
          <w:szCs w:val="28"/>
        </w:rPr>
      </w:pPr>
      <w:r w:rsidRPr="00D9091C">
        <w:rPr>
          <w:rFonts w:ascii="Arial" w:hAnsi="Arial" w:cs="Arial"/>
          <w:b/>
          <w:sz w:val="24"/>
          <w:szCs w:val="28"/>
        </w:rPr>
        <w:t>MY MYSTERY FUNC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1A14D1" w:rsidRPr="00D9091C" w:rsidTr="0064463C">
        <w:tc>
          <w:tcPr>
            <w:tcW w:w="2697" w:type="dxa"/>
          </w:tcPr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x-intercept(s):</w:t>
            </w:r>
          </w:p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</w:p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-3, 0)</w:t>
            </w:r>
          </w:p>
          <w:p w:rsidR="001A14D1" w:rsidRPr="00D9091C" w:rsidRDefault="001A14D1" w:rsidP="0064463C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7" w:type="dxa"/>
          </w:tcPr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vertical asymptote:</w:t>
            </w:r>
          </w:p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</w:p>
          <w:p w:rsidR="001A14D1" w:rsidRPr="00D9091C" w:rsidRDefault="001A14D1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= -1</w:t>
            </w:r>
          </w:p>
        </w:tc>
        <w:tc>
          <w:tcPr>
            <w:tcW w:w="2698" w:type="dxa"/>
          </w:tcPr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domain:</w:t>
            </w:r>
          </w:p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</w:p>
          <w:p w:rsidR="001A14D1" w:rsidRPr="00D9091C" w:rsidRDefault="001A14D1" w:rsidP="001A14D1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≠ -1</w:t>
            </w:r>
            <w:r w:rsidR="00AB4AA6">
              <w:rPr>
                <w:rFonts w:ascii="Arial" w:hAnsi="Arial" w:cs="Arial"/>
                <w:szCs w:val="24"/>
              </w:rPr>
              <w:t>, 2</w:t>
            </w:r>
          </w:p>
          <w:p w:rsidR="001A14D1" w:rsidRPr="00D9091C" w:rsidRDefault="001A14D1" w:rsidP="001A14D1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le(s):</w:t>
            </w:r>
          </w:p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</w:p>
          <w:p w:rsidR="001A14D1" w:rsidRPr="00D9091C" w:rsidRDefault="001A14D1" w:rsidP="001A14D1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 xml:space="preserve">(2, </w:t>
            </w:r>
            <w:r w:rsidR="00AB4AA6">
              <w:rPr>
                <w:rFonts w:ascii="Arial" w:hAnsi="Arial" w:cs="Arial"/>
                <w:szCs w:val="24"/>
              </w:rPr>
              <w:t>5/3)</w:t>
            </w:r>
          </w:p>
        </w:tc>
      </w:tr>
      <w:tr w:rsidR="0064463C" w:rsidRPr="00D9091C" w:rsidTr="0064463C">
        <w:tc>
          <w:tcPr>
            <w:tcW w:w="2697" w:type="dxa"/>
          </w:tcPr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y-intercept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0, 3)</w: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7" w:type="dxa"/>
          </w:tcPr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rizontal asymptote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= 1</w:t>
            </w:r>
          </w:p>
        </w:tc>
        <w:tc>
          <w:tcPr>
            <w:tcW w:w="2698" w:type="dxa"/>
          </w:tcPr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range:</w: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≠ 1, 5/3</w: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 w:rsidRPr="0064463C">
              <w:rPr>
                <w:rFonts w:ascii="Arial" w:hAnsi="Arial" w:cs="Arial"/>
                <w:position w:val="-46"/>
                <w:szCs w:val="24"/>
              </w:rPr>
              <w:object w:dxaOrig="1620" w:dyaOrig="1040">
                <v:shape id="_x0000_i1045" type="#_x0000_t75" style="width:81pt;height:51.75pt" o:ole="">
                  <v:imagedata r:id="rId27" o:title=""/>
                </v:shape>
                <o:OLEObject Type="Embed" ProgID="Equation.DSMT4" ShapeID="_x0000_i1045" DrawAspect="Content" ObjectID="_1518869642" r:id="rId42"/>
              </w:objec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</w:tc>
      </w:tr>
    </w:tbl>
    <w:p w:rsidR="0064463C" w:rsidRDefault="0064463C" w:rsidP="001A14D1">
      <w:pPr>
        <w:rPr>
          <w:rFonts w:ascii="Arial" w:hAnsi="Arial" w:cs="Arial"/>
          <w:sz w:val="24"/>
          <w:szCs w:val="28"/>
        </w:rPr>
      </w:pPr>
    </w:p>
    <w:p w:rsidR="001A14D1" w:rsidRPr="00D9091C" w:rsidRDefault="001A14D1" w:rsidP="001A14D1">
      <w:pPr>
        <w:rPr>
          <w:rFonts w:ascii="Arial" w:hAnsi="Arial" w:cs="Arial"/>
          <w:b/>
          <w:sz w:val="24"/>
          <w:szCs w:val="28"/>
        </w:rPr>
      </w:pPr>
      <w:r w:rsidRPr="00D9091C">
        <w:rPr>
          <w:rFonts w:ascii="Arial" w:hAnsi="Arial" w:cs="Arial"/>
          <w:b/>
          <w:sz w:val="24"/>
          <w:szCs w:val="28"/>
        </w:rPr>
        <w:t>MY MYSTERY FUNC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1A14D1" w:rsidRPr="00D9091C" w:rsidTr="0064463C">
        <w:tc>
          <w:tcPr>
            <w:tcW w:w="2697" w:type="dxa"/>
          </w:tcPr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x-intercept(s):</w:t>
            </w:r>
          </w:p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</w:p>
          <w:p w:rsidR="00AB4AA6" w:rsidRDefault="00AB4AA6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-1, 0)</w:t>
            </w:r>
          </w:p>
          <w:p w:rsidR="001A14D1" w:rsidRPr="00D9091C" w:rsidRDefault="001A14D1" w:rsidP="0064463C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7" w:type="dxa"/>
          </w:tcPr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vertical asymptote:</w:t>
            </w:r>
          </w:p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</w:p>
          <w:p w:rsidR="001A14D1" w:rsidRPr="00D9091C" w:rsidRDefault="00AB4AA6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= 2</w:t>
            </w:r>
          </w:p>
        </w:tc>
        <w:tc>
          <w:tcPr>
            <w:tcW w:w="2698" w:type="dxa"/>
          </w:tcPr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domain:</w:t>
            </w:r>
          </w:p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</w:p>
          <w:p w:rsidR="00AB4AA6" w:rsidRPr="00D9091C" w:rsidRDefault="00AB4AA6" w:rsidP="00AB4AA6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≠ 2, 3</w:t>
            </w:r>
          </w:p>
          <w:p w:rsidR="001A14D1" w:rsidRPr="00D9091C" w:rsidRDefault="001A14D1" w:rsidP="001A14D1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1A14D1" w:rsidRPr="00D9091C" w:rsidRDefault="001A14D1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le(s):</w:t>
            </w:r>
          </w:p>
          <w:p w:rsidR="001A14D1" w:rsidRPr="00D9091C" w:rsidRDefault="001A14D1" w:rsidP="0064463C">
            <w:pPr>
              <w:rPr>
                <w:rFonts w:ascii="Arial" w:hAnsi="Arial" w:cs="Arial"/>
                <w:szCs w:val="24"/>
              </w:rPr>
            </w:pPr>
          </w:p>
          <w:p w:rsidR="001A14D1" w:rsidRPr="00D9091C" w:rsidRDefault="00AB4AA6" w:rsidP="001A14D1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3, 4)</w:t>
            </w:r>
          </w:p>
        </w:tc>
      </w:tr>
      <w:tr w:rsidR="0064463C" w:rsidRPr="00D9091C" w:rsidTr="0064463C">
        <w:tc>
          <w:tcPr>
            <w:tcW w:w="2697" w:type="dxa"/>
          </w:tcPr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y-intercept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0, -0.5)</w: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7" w:type="dxa"/>
          </w:tcPr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rizontal asymptote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= 1</w:t>
            </w:r>
          </w:p>
        </w:tc>
        <w:tc>
          <w:tcPr>
            <w:tcW w:w="2698" w:type="dxa"/>
          </w:tcPr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range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≠ 1, 4</w: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  <w:r w:rsidRPr="0064463C">
              <w:rPr>
                <w:rFonts w:ascii="Arial" w:hAnsi="Arial" w:cs="Arial"/>
                <w:position w:val="-46"/>
                <w:szCs w:val="24"/>
              </w:rPr>
              <w:object w:dxaOrig="1620" w:dyaOrig="1040">
                <v:shape id="_x0000_i1046" type="#_x0000_t75" style="width:81pt;height:51.75pt" o:ole="">
                  <v:imagedata r:id="rId27" o:title=""/>
                </v:shape>
                <o:OLEObject Type="Embed" ProgID="Equation.DSMT4" ShapeID="_x0000_i1046" DrawAspect="Content" ObjectID="_1518869643" r:id="rId43"/>
              </w:objec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</w:tc>
      </w:tr>
    </w:tbl>
    <w:p w:rsidR="001A14D1" w:rsidRPr="00D9091C" w:rsidRDefault="001A14D1" w:rsidP="001A14D1">
      <w:pPr>
        <w:rPr>
          <w:rFonts w:ascii="Arial" w:hAnsi="Arial" w:cs="Arial"/>
          <w:sz w:val="24"/>
          <w:szCs w:val="28"/>
        </w:rPr>
      </w:pPr>
    </w:p>
    <w:p w:rsidR="001A14D1" w:rsidRPr="00D9091C" w:rsidRDefault="001A14D1" w:rsidP="001A14D1">
      <w:pPr>
        <w:rPr>
          <w:rFonts w:ascii="Arial" w:hAnsi="Arial" w:cs="Arial"/>
          <w:b/>
          <w:sz w:val="24"/>
          <w:szCs w:val="28"/>
        </w:rPr>
      </w:pPr>
      <w:r w:rsidRPr="00D9091C">
        <w:rPr>
          <w:rFonts w:ascii="Arial" w:hAnsi="Arial" w:cs="Arial"/>
          <w:b/>
          <w:sz w:val="24"/>
          <w:szCs w:val="28"/>
        </w:rPr>
        <w:t>MY MYSTERY FUNC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1A14D1" w:rsidRPr="00D9091C" w:rsidTr="0064463C">
        <w:tc>
          <w:tcPr>
            <w:tcW w:w="2697" w:type="dxa"/>
          </w:tcPr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x-intercept(s):</w:t>
            </w:r>
          </w:p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</w:p>
          <w:p w:rsidR="001A14D1" w:rsidRDefault="00BA50AF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-1, 0)</w:t>
            </w:r>
          </w:p>
          <w:p w:rsidR="001A14D1" w:rsidRPr="00D9091C" w:rsidRDefault="001A14D1" w:rsidP="0064463C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7" w:type="dxa"/>
          </w:tcPr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vertical asymptote:</w:t>
            </w:r>
          </w:p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</w:p>
          <w:p w:rsidR="001A14D1" w:rsidRPr="00D9091C" w:rsidRDefault="00BA50AF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= 2</w:t>
            </w:r>
          </w:p>
        </w:tc>
        <w:tc>
          <w:tcPr>
            <w:tcW w:w="2698" w:type="dxa"/>
          </w:tcPr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domain:</w:t>
            </w:r>
          </w:p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</w:p>
          <w:p w:rsidR="00BA50AF" w:rsidRPr="00D9091C" w:rsidRDefault="00BA50AF" w:rsidP="00BA50AF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≠ 2, 5</w:t>
            </w:r>
          </w:p>
          <w:p w:rsidR="001A14D1" w:rsidRPr="00D9091C" w:rsidRDefault="001A14D1" w:rsidP="0064463C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le(s):</w:t>
            </w:r>
          </w:p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</w:p>
          <w:p w:rsidR="001A14D1" w:rsidRPr="00D9091C" w:rsidRDefault="00BA50AF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5, 2)</w:t>
            </w:r>
          </w:p>
        </w:tc>
      </w:tr>
      <w:tr w:rsidR="0064463C" w:rsidRPr="00D9091C" w:rsidTr="0064463C">
        <w:tc>
          <w:tcPr>
            <w:tcW w:w="2697" w:type="dxa"/>
          </w:tcPr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y-intercept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0, -0.5)</w:t>
            </w:r>
          </w:p>
        </w:tc>
        <w:tc>
          <w:tcPr>
            <w:tcW w:w="2697" w:type="dxa"/>
          </w:tcPr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rizontal asymptote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= 1</w:t>
            </w:r>
          </w:p>
        </w:tc>
        <w:tc>
          <w:tcPr>
            <w:tcW w:w="2698" w:type="dxa"/>
          </w:tcPr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range:</w: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≠ 1, 2</w: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 w:rsidRPr="0064463C">
              <w:rPr>
                <w:rFonts w:ascii="Arial" w:hAnsi="Arial" w:cs="Arial"/>
                <w:position w:val="-46"/>
                <w:szCs w:val="24"/>
              </w:rPr>
              <w:object w:dxaOrig="1620" w:dyaOrig="1040">
                <v:shape id="_x0000_i1047" type="#_x0000_t75" style="width:81pt;height:51.75pt" o:ole="">
                  <v:imagedata r:id="rId27" o:title=""/>
                </v:shape>
                <o:OLEObject Type="Embed" ProgID="Equation.DSMT4" ShapeID="_x0000_i1047" DrawAspect="Content" ObjectID="_1518869644" r:id="rId44"/>
              </w:objec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</w:tc>
      </w:tr>
    </w:tbl>
    <w:p w:rsidR="001A14D1" w:rsidRDefault="001A14D1" w:rsidP="001A14D1">
      <w:pPr>
        <w:rPr>
          <w:rFonts w:ascii="Arial" w:hAnsi="Arial" w:cs="Arial"/>
          <w:sz w:val="24"/>
          <w:szCs w:val="28"/>
        </w:rPr>
      </w:pPr>
    </w:p>
    <w:p w:rsidR="001A14D1" w:rsidRPr="00D9091C" w:rsidRDefault="001A14D1" w:rsidP="001A14D1">
      <w:pPr>
        <w:rPr>
          <w:rFonts w:ascii="Arial" w:hAnsi="Arial" w:cs="Arial"/>
          <w:b/>
          <w:sz w:val="24"/>
          <w:szCs w:val="28"/>
        </w:rPr>
      </w:pPr>
      <w:r w:rsidRPr="00D9091C">
        <w:rPr>
          <w:rFonts w:ascii="Arial" w:hAnsi="Arial" w:cs="Arial"/>
          <w:b/>
          <w:sz w:val="24"/>
          <w:szCs w:val="28"/>
        </w:rPr>
        <w:t>MY MYSTERY FUNCTIO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1A14D1" w:rsidRPr="00D9091C" w:rsidTr="0064463C">
        <w:tc>
          <w:tcPr>
            <w:tcW w:w="2697" w:type="dxa"/>
          </w:tcPr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x-intercept(s):</w:t>
            </w:r>
          </w:p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</w:p>
          <w:p w:rsidR="00BA50AF" w:rsidRDefault="00BA50AF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3, 0)</w:t>
            </w:r>
          </w:p>
          <w:p w:rsidR="001A14D1" w:rsidRPr="00D9091C" w:rsidRDefault="001A14D1" w:rsidP="0064463C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7" w:type="dxa"/>
          </w:tcPr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vertical asymptote:</w:t>
            </w:r>
          </w:p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</w:p>
          <w:p w:rsidR="001A14D1" w:rsidRPr="00D9091C" w:rsidRDefault="00BA50AF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= -4</w:t>
            </w:r>
          </w:p>
        </w:tc>
        <w:tc>
          <w:tcPr>
            <w:tcW w:w="2698" w:type="dxa"/>
          </w:tcPr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domain:</w:t>
            </w:r>
          </w:p>
          <w:p w:rsidR="001A14D1" w:rsidRDefault="001A14D1" w:rsidP="0064463C">
            <w:pPr>
              <w:rPr>
                <w:rFonts w:ascii="Arial" w:hAnsi="Arial" w:cs="Arial"/>
                <w:szCs w:val="24"/>
              </w:rPr>
            </w:pPr>
          </w:p>
          <w:p w:rsidR="00BA50AF" w:rsidRPr="00D9091C" w:rsidRDefault="00BA50AF" w:rsidP="00BA50AF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x ≠ -4, -2</w:t>
            </w:r>
          </w:p>
          <w:p w:rsidR="001A14D1" w:rsidRPr="00D9091C" w:rsidRDefault="001A14D1" w:rsidP="0064463C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1A14D1" w:rsidRPr="00D9091C" w:rsidRDefault="001A14D1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le(s):</w:t>
            </w:r>
          </w:p>
          <w:p w:rsidR="001A14D1" w:rsidRPr="00D9091C" w:rsidRDefault="001A14D1" w:rsidP="0064463C">
            <w:pPr>
              <w:rPr>
                <w:rFonts w:ascii="Arial" w:hAnsi="Arial" w:cs="Arial"/>
                <w:szCs w:val="24"/>
              </w:rPr>
            </w:pPr>
          </w:p>
          <w:p w:rsidR="001A14D1" w:rsidRPr="00D9091C" w:rsidRDefault="00BA50AF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-2, -5/2)</w:t>
            </w:r>
          </w:p>
        </w:tc>
      </w:tr>
      <w:tr w:rsidR="0064463C" w:rsidRPr="00D9091C" w:rsidTr="0064463C">
        <w:tc>
          <w:tcPr>
            <w:tcW w:w="2697" w:type="dxa"/>
          </w:tcPr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y-intercept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(0, -0.75)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7" w:type="dxa"/>
          </w:tcPr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horizontal asymptote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= 1</w:t>
            </w:r>
          </w:p>
        </w:tc>
        <w:tc>
          <w:tcPr>
            <w:tcW w:w="2698" w:type="dxa"/>
          </w:tcPr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 w:rsidRPr="00D9091C">
              <w:rPr>
                <w:rFonts w:ascii="Arial" w:hAnsi="Arial" w:cs="Arial"/>
                <w:szCs w:val="24"/>
              </w:rPr>
              <w:t>range:</w:t>
            </w:r>
          </w:p>
          <w:p w:rsidR="0064463C" w:rsidRDefault="0064463C" w:rsidP="0064463C">
            <w:pPr>
              <w:rPr>
                <w:rFonts w:ascii="Arial" w:hAnsi="Arial" w:cs="Arial"/>
                <w:szCs w:val="24"/>
              </w:rPr>
            </w:pP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>
              <w:rPr>
                <w:rFonts w:ascii="Arial" w:hAnsi="Arial" w:cs="Arial"/>
                <w:szCs w:val="24"/>
              </w:rPr>
              <w:t>y ≠ 1, -5/2</w: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</w:tc>
        <w:tc>
          <w:tcPr>
            <w:tcW w:w="2698" w:type="dxa"/>
          </w:tcPr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  <w:r w:rsidRPr="0064463C">
              <w:rPr>
                <w:rFonts w:ascii="Arial" w:hAnsi="Arial" w:cs="Arial"/>
                <w:position w:val="-46"/>
                <w:szCs w:val="24"/>
              </w:rPr>
              <w:object w:dxaOrig="1620" w:dyaOrig="1040">
                <v:shape id="_x0000_i1048" type="#_x0000_t75" style="width:81pt;height:51.75pt" o:ole="">
                  <v:imagedata r:id="rId27" o:title=""/>
                </v:shape>
                <o:OLEObject Type="Embed" ProgID="Equation.DSMT4" ShapeID="_x0000_i1048" DrawAspect="Content" ObjectID="_1518869645" r:id="rId45"/>
              </w:object>
            </w:r>
          </w:p>
          <w:p w:rsidR="0064463C" w:rsidRPr="00D9091C" w:rsidRDefault="0064463C" w:rsidP="0064463C">
            <w:pPr>
              <w:rPr>
                <w:rFonts w:ascii="Arial" w:hAnsi="Arial" w:cs="Arial"/>
                <w:szCs w:val="24"/>
              </w:rPr>
            </w:pPr>
          </w:p>
        </w:tc>
      </w:tr>
    </w:tbl>
    <w:p w:rsidR="001A14D1" w:rsidRPr="00D9091C" w:rsidRDefault="001A14D1" w:rsidP="001A14D1">
      <w:pPr>
        <w:rPr>
          <w:rFonts w:ascii="Arial" w:hAnsi="Arial" w:cs="Arial"/>
          <w:sz w:val="24"/>
          <w:szCs w:val="28"/>
        </w:rPr>
      </w:pPr>
    </w:p>
    <w:p w:rsidR="00B904E2" w:rsidRDefault="00B904E2" w:rsidP="00D9091C">
      <w:pPr>
        <w:rPr>
          <w:rFonts w:ascii="Arial" w:hAnsi="Arial" w:cs="Arial"/>
          <w:sz w:val="28"/>
          <w:szCs w:val="28"/>
        </w:rPr>
      </w:pPr>
    </w:p>
    <w:sectPr w:rsidR="00B904E2" w:rsidSect="00674698">
      <w:headerReference w:type="default" r:id="rId46"/>
      <w:footerReference w:type="default" r:id="rId47"/>
      <w:pgSz w:w="12240" w:h="15840"/>
      <w:pgMar w:top="720" w:right="720" w:bottom="720" w:left="720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D36F7" w:rsidRDefault="003D36F7" w:rsidP="008E7035">
      <w:pPr>
        <w:spacing w:after="0" w:line="240" w:lineRule="auto"/>
      </w:pPr>
      <w:r>
        <w:separator/>
      </w:r>
    </w:p>
  </w:endnote>
  <w:endnote w:type="continuationSeparator" w:id="0">
    <w:p w:rsidR="003D36F7" w:rsidRDefault="003D36F7" w:rsidP="008E70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6752115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4463C" w:rsidRDefault="0064463C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D36F7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64463C" w:rsidRDefault="0064463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D36F7" w:rsidRDefault="003D36F7" w:rsidP="008E7035">
      <w:pPr>
        <w:spacing w:after="0" w:line="240" w:lineRule="auto"/>
      </w:pPr>
      <w:r>
        <w:separator/>
      </w:r>
    </w:p>
  </w:footnote>
  <w:footnote w:type="continuationSeparator" w:id="0">
    <w:p w:rsidR="003D36F7" w:rsidRDefault="003D36F7" w:rsidP="008E703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4463C" w:rsidRDefault="0064463C" w:rsidP="00B904E2">
    <w:pPr>
      <w:pStyle w:val="Header"/>
      <w:tabs>
        <w:tab w:val="clear" w:pos="8640"/>
        <w:tab w:val="right" w:pos="9360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DB85C82"/>
    <w:multiLevelType w:val="hybridMultilevel"/>
    <w:tmpl w:val="66B8412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24976D5D"/>
    <w:multiLevelType w:val="multilevel"/>
    <w:tmpl w:val="91A02786"/>
    <w:lvl w:ilvl="0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27D54BC2"/>
    <w:multiLevelType w:val="hybridMultilevel"/>
    <w:tmpl w:val="2CAADD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8CA7F50"/>
    <w:multiLevelType w:val="hybridMultilevel"/>
    <w:tmpl w:val="D03C1EB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336E"/>
    <w:rsid w:val="000103EC"/>
    <w:rsid w:val="000471F5"/>
    <w:rsid w:val="00095074"/>
    <w:rsid w:val="000A4407"/>
    <w:rsid w:val="001A14D1"/>
    <w:rsid w:val="0020336E"/>
    <w:rsid w:val="003D36F7"/>
    <w:rsid w:val="004062E7"/>
    <w:rsid w:val="0064463C"/>
    <w:rsid w:val="00674698"/>
    <w:rsid w:val="006938D8"/>
    <w:rsid w:val="006C7CBB"/>
    <w:rsid w:val="006F2F29"/>
    <w:rsid w:val="00733CDE"/>
    <w:rsid w:val="00743001"/>
    <w:rsid w:val="007B4CFC"/>
    <w:rsid w:val="008661D1"/>
    <w:rsid w:val="008E7035"/>
    <w:rsid w:val="0099393D"/>
    <w:rsid w:val="009C1763"/>
    <w:rsid w:val="009D09A8"/>
    <w:rsid w:val="00AB4AA6"/>
    <w:rsid w:val="00AE57F6"/>
    <w:rsid w:val="00B768D8"/>
    <w:rsid w:val="00B904E2"/>
    <w:rsid w:val="00BA50AF"/>
    <w:rsid w:val="00BB7A8C"/>
    <w:rsid w:val="00C34637"/>
    <w:rsid w:val="00C61113"/>
    <w:rsid w:val="00CA280E"/>
    <w:rsid w:val="00D9091C"/>
    <w:rsid w:val="00E01AAA"/>
    <w:rsid w:val="00E54EEA"/>
    <w:rsid w:val="00E55116"/>
    <w:rsid w:val="00FE4CD7"/>
    <w:rsid w:val="00FE52A9"/>
    <w:rsid w:val="00FF4C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1C115B8-1539-4687-8CA9-532BA47598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A280E"/>
    <w:pPr>
      <w:ind w:left="720"/>
      <w:contextualSpacing/>
    </w:pPr>
  </w:style>
  <w:style w:type="paragraph" w:styleId="Header">
    <w:name w:val="header"/>
    <w:basedOn w:val="Normal"/>
    <w:link w:val="HeaderChar"/>
    <w:rsid w:val="008E7035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8E7035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E703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7035"/>
  </w:style>
  <w:style w:type="table" w:styleId="TableGrid">
    <w:name w:val="Table Grid"/>
    <w:basedOn w:val="TableNormal"/>
    <w:uiPriority w:val="39"/>
    <w:rsid w:val="007B4C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768D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507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507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6037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1.bin"/><Relationship Id="rId47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image" Target="media/image12.wmf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6.bin"/><Relationship Id="rId49" Type="http://schemas.openxmlformats.org/officeDocument/2006/relationships/theme" Target="theme/theme1.xml"/><Relationship Id="rId10" Type="http://schemas.openxmlformats.org/officeDocument/2006/relationships/image" Target="http://www.mathvizza.com/graph_paper/10x10.gif" TargetMode="External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2.bin"/><Relationship Id="rId48" Type="http://schemas.openxmlformats.org/officeDocument/2006/relationships/fontTable" Target="fontTable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A464C8-99EB-40A6-B9B2-0C761A26EA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54</Words>
  <Characters>4874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7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h</dc:creator>
  <cp:lastModifiedBy>tmangiapane</cp:lastModifiedBy>
  <cp:revision>3</cp:revision>
  <cp:lastPrinted>2016-02-25T17:50:00Z</cp:lastPrinted>
  <dcterms:created xsi:type="dcterms:W3CDTF">2016-03-07T20:26:00Z</dcterms:created>
  <dcterms:modified xsi:type="dcterms:W3CDTF">2016-03-07T2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